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4"/>
  </p:notesMasterIdLst>
  <p:handoutMasterIdLst>
    <p:handoutMasterId r:id="rId45"/>
  </p:handoutMasterIdLst>
  <p:sldIdLst>
    <p:sldId id="256" r:id="rId2"/>
    <p:sldId id="395" r:id="rId3"/>
    <p:sldId id="396" r:id="rId4"/>
    <p:sldId id="398" r:id="rId5"/>
    <p:sldId id="399" r:id="rId6"/>
    <p:sldId id="400" r:id="rId7"/>
    <p:sldId id="446" r:id="rId8"/>
    <p:sldId id="447" r:id="rId9"/>
    <p:sldId id="448" r:id="rId10"/>
    <p:sldId id="449" r:id="rId11"/>
    <p:sldId id="462" r:id="rId12"/>
    <p:sldId id="404" r:id="rId13"/>
    <p:sldId id="405" r:id="rId14"/>
    <p:sldId id="406" r:id="rId15"/>
    <p:sldId id="403" r:id="rId16"/>
    <p:sldId id="425" r:id="rId17"/>
    <p:sldId id="450" r:id="rId18"/>
    <p:sldId id="459" r:id="rId19"/>
    <p:sldId id="460" r:id="rId20"/>
    <p:sldId id="463" r:id="rId21"/>
    <p:sldId id="461" r:id="rId22"/>
    <p:sldId id="465" r:id="rId23"/>
    <p:sldId id="407" r:id="rId24"/>
    <p:sldId id="409" r:id="rId25"/>
    <p:sldId id="410" r:id="rId26"/>
    <p:sldId id="411" r:id="rId27"/>
    <p:sldId id="413" r:id="rId28"/>
    <p:sldId id="418" r:id="rId29"/>
    <p:sldId id="467" r:id="rId30"/>
    <p:sldId id="426" r:id="rId31"/>
    <p:sldId id="427" r:id="rId32"/>
    <p:sldId id="428" r:id="rId33"/>
    <p:sldId id="429" r:id="rId34"/>
    <p:sldId id="451" r:id="rId35"/>
    <p:sldId id="453" r:id="rId36"/>
    <p:sldId id="454" r:id="rId37"/>
    <p:sldId id="455" r:id="rId38"/>
    <p:sldId id="456" r:id="rId39"/>
    <p:sldId id="457" r:id="rId40"/>
    <p:sldId id="458" r:id="rId41"/>
    <p:sldId id="466" r:id="rId42"/>
    <p:sldId id="444" r:id="rId43"/>
  </p:sldIdLst>
  <p:sldSz cx="9144000" cy="6858000" type="screen4x3"/>
  <p:notesSz cx="6858000" cy="9947275"/>
  <p:defaultTextStyle>
    <a:defPPr>
      <a:defRPr lang="sr-Latn-C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14.wmf"/><Relationship Id="rId1" Type="http://schemas.openxmlformats.org/officeDocument/2006/relationships/image" Target="../media/image44.wmf"/><Relationship Id="rId4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image" Target="../media/image56.wmf"/><Relationship Id="rId1" Type="http://schemas.openxmlformats.org/officeDocument/2006/relationships/image" Target="../media/image3.wmf"/><Relationship Id="rId6" Type="http://schemas.openxmlformats.org/officeDocument/2006/relationships/image" Target="../media/image27.wmf"/><Relationship Id="rId5" Type="http://schemas.openxmlformats.org/officeDocument/2006/relationships/image" Target="../media/image14.wmf"/><Relationship Id="rId4" Type="http://schemas.openxmlformats.org/officeDocument/2006/relationships/image" Target="../media/image5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36.wmf"/><Relationship Id="rId1" Type="http://schemas.openxmlformats.org/officeDocument/2006/relationships/image" Target="../media/image65.w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3.wmf"/><Relationship Id="rId1" Type="http://schemas.openxmlformats.org/officeDocument/2006/relationships/image" Target="../media/image69.wmf"/><Relationship Id="rId6" Type="http://schemas.openxmlformats.org/officeDocument/2006/relationships/image" Target="../media/image72.wmf"/><Relationship Id="rId5" Type="http://schemas.openxmlformats.org/officeDocument/2006/relationships/image" Target="../media/image14.wmf"/><Relationship Id="rId4" Type="http://schemas.openxmlformats.org/officeDocument/2006/relationships/image" Target="../media/image7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7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4.wmf"/><Relationship Id="rId1" Type="http://schemas.openxmlformats.org/officeDocument/2006/relationships/image" Target="../media/image17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27.wmf"/><Relationship Id="rId2" Type="http://schemas.openxmlformats.org/officeDocument/2006/relationships/image" Target="../media/image23.wmf"/><Relationship Id="rId1" Type="http://schemas.openxmlformats.org/officeDocument/2006/relationships/image" Target="../media/image3.wmf"/><Relationship Id="rId6" Type="http://schemas.openxmlformats.org/officeDocument/2006/relationships/image" Target="../media/image14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9.wmf"/><Relationship Id="rId7" Type="http://schemas.openxmlformats.org/officeDocument/2006/relationships/image" Target="../media/image32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31.wmf"/><Relationship Id="rId5" Type="http://schemas.openxmlformats.org/officeDocument/2006/relationships/image" Target="../media/image14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5A658A7-7527-4413-87A8-01EA1F01143E}" type="datetimeFigureOut">
              <a:rPr lang="en-US" smtClean="0"/>
              <a:t>11/2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31CE4B-E2D5-44C9-BDDE-07759C5ABA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31339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435D13-A29D-4115-9F9D-57EC2DE48316}" type="datetimeFigureOut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30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B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956"/>
            <a:ext cx="5486400" cy="447627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8185"/>
            <a:ext cx="2971800" cy="49736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1B57B7-22DB-4FAC-BB8F-E5EFEBAF7825}" type="slidenum">
              <a:rPr lang="sr-Latn-BA" smtClean="0"/>
              <a:pPr/>
              <a:t>‹#›</a:t>
            </a:fld>
            <a:endParaRPr lang="sr-Latn-BA"/>
          </a:p>
        </p:txBody>
      </p:sp>
    </p:spTree>
    <p:extLst>
      <p:ext uri="{BB962C8B-B14F-4D97-AF65-F5344CB8AC3E}">
        <p14:creationId xmlns:p14="http://schemas.microsoft.com/office/powerpoint/2010/main" val="27349775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</a:t>
            </a:fld>
            <a:endParaRPr lang="sr-Latn-B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12</a:t>
            </a:fld>
            <a:endParaRPr lang="sr-Latn-B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3</a:t>
            </a:fld>
            <a:endParaRPr lang="sr-Latn-B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27</a:t>
            </a:fld>
            <a:endParaRPr lang="sr-Latn-B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51B57B7-22DB-4FAC-BB8F-E5EFEBAF7825}" type="slidenum">
              <a:rPr lang="sr-Latn-BA" smtClean="0"/>
              <a:pPr/>
              <a:t>30</a:t>
            </a:fld>
            <a:endParaRPr lang="sr-Latn-B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407703-8E16-487E-9C53-5689B35F1D8A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20" name="Footer Placeholder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Oval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3AA0E7-D7EE-49B6-B6C2-B607531B6015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80CEEA-64DD-4F7E-972B-B3E62417384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15085-61EA-4A77-82EF-793DC7812A8C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45D375-66D2-4263-B149-F7313A838E3D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0" name="Rectangle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Oval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6EC71E-8544-4CFF-A937-EC4E0B9C919A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E92F60-BD0A-41E4-863C-4EAD360F08C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F5A6BB-F95F-48BA-89E8-12713FF2513F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6" name="Rectangle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49468-6968-41E6-80E1-73184D1A2A2E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490319-D2A6-4E1F-B1B3-113C61BEEB69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B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8" name="Rectangle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/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9" name="Flowchart: Process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Flowchart: Process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Oval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9D40A75F-5F73-460E-986C-9D6CF0A14AB4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sr-Latn-B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F60189B4-FA48-454A-900D-837CD364718B}" type="slidenum">
              <a:rPr lang="sr-Latn-BA" smtClean="0"/>
              <a:pPr/>
              <a:t>‹#›</a:t>
            </a:fld>
            <a:endParaRPr lang="sr-Latn-BA"/>
          </a:p>
        </p:txBody>
      </p:sp>
      <p:sp>
        <p:nvSpPr>
          <p:cNvPr id="15" name="Rectangle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 ftr="0"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6.wmf"/><Relationship Id="rId3" Type="http://schemas.openxmlformats.org/officeDocument/2006/relationships/oleObject" Target="../embeddings/oleObject34.bin"/><Relationship Id="rId7" Type="http://schemas.openxmlformats.org/officeDocument/2006/relationships/image" Target="../media/image33.jpeg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11" Type="http://schemas.openxmlformats.org/officeDocument/2006/relationships/image" Target="../media/image35.wmf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37.bin"/><Relationship Id="rId4" Type="http://schemas.openxmlformats.org/officeDocument/2006/relationships/image" Target="../media/image12.wmf"/><Relationship Id="rId9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image" Target="../media/image43.jpeg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5" Type="http://schemas.openxmlformats.org/officeDocument/2006/relationships/image" Target="../media/image42.wmf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3.bin"/><Relationship Id="rId14" Type="http://schemas.openxmlformats.org/officeDocument/2006/relationships/oleObject" Target="../embeddings/oleObject4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4.wmf"/><Relationship Id="rId11" Type="http://schemas.openxmlformats.org/officeDocument/2006/relationships/image" Target="../media/image47.jpe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6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9.wmf"/><Relationship Id="rId11" Type="http://schemas.openxmlformats.org/officeDocument/2006/relationships/image" Target="../media/image47.jpeg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1.wmf"/><Relationship Id="rId4" Type="http://schemas.openxmlformats.org/officeDocument/2006/relationships/image" Target="../media/image48.wmf"/><Relationship Id="rId9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5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4.wmf"/><Relationship Id="rId17" Type="http://schemas.openxmlformats.org/officeDocument/2006/relationships/image" Target="../media/image60.jpe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58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2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3.bin"/><Relationship Id="rId7" Type="http://schemas.openxmlformats.org/officeDocument/2006/relationships/image" Target="../media/image6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36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67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7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14.wmf"/><Relationship Id="rId3" Type="http://schemas.openxmlformats.org/officeDocument/2006/relationships/image" Target="../media/image73.jpe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1.wmf"/><Relationship Id="rId5" Type="http://schemas.openxmlformats.org/officeDocument/2006/relationships/image" Target="../media/image69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0.wmf"/><Relationship Id="rId14" Type="http://schemas.openxmlformats.org/officeDocument/2006/relationships/oleObject" Target="../embeddings/oleObject7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image" Target="../media/image73.jpeg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5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51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82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85.bin"/><Relationship Id="rId4" Type="http://schemas.openxmlformats.org/officeDocument/2006/relationships/image" Target="../media/image79.wmf"/><Relationship Id="rId9" Type="http://schemas.openxmlformats.org/officeDocument/2006/relationships/image" Target="../media/image82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image" Target="../media/image9.jpe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wmf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jpeg"/><Relationship Id="rId5" Type="http://schemas.openxmlformats.org/officeDocument/2006/relationships/image" Target="../media/image83.wmf"/><Relationship Id="rId4" Type="http://schemas.openxmlformats.org/officeDocument/2006/relationships/oleObject" Target="../embeddings/oleObject87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89.bin"/><Relationship Id="rId4" Type="http://schemas.openxmlformats.org/officeDocument/2006/relationships/image" Target="../media/image85.wmf"/><Relationship Id="rId9" Type="http://schemas.openxmlformats.org/officeDocument/2006/relationships/image" Target="../media/image8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92.bin"/><Relationship Id="rId4" Type="http://schemas.openxmlformats.org/officeDocument/2006/relationships/image" Target="../media/image89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94.bin"/><Relationship Id="rId4" Type="http://schemas.openxmlformats.org/officeDocument/2006/relationships/image" Target="../media/image91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6.bin"/><Relationship Id="rId4" Type="http://schemas.openxmlformats.org/officeDocument/2006/relationships/image" Target="../media/image94.w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4" Type="http://schemas.openxmlformats.org/officeDocument/2006/relationships/image" Target="../media/image98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102.bin"/><Relationship Id="rId4" Type="http://schemas.openxmlformats.org/officeDocument/2006/relationships/image" Target="../media/image10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3.wmf"/><Relationship Id="rId5" Type="http://schemas.openxmlformats.org/officeDocument/2006/relationships/oleObject" Target="../embeddings/oleObject104.bin"/><Relationship Id="rId4" Type="http://schemas.openxmlformats.org/officeDocument/2006/relationships/image" Target="../media/image10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6.jpeg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7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05.wmf"/><Relationship Id="rId11" Type="http://schemas.openxmlformats.org/officeDocument/2006/relationships/oleObject" Target="../embeddings/oleObject109.bin"/><Relationship Id="rId5" Type="http://schemas.openxmlformats.org/officeDocument/2006/relationships/oleObject" Target="../embeddings/oleObject106.bin"/><Relationship Id="rId15" Type="http://schemas.openxmlformats.org/officeDocument/2006/relationships/oleObject" Target="../embeddings/oleObject111.bin"/><Relationship Id="rId10" Type="http://schemas.openxmlformats.org/officeDocument/2006/relationships/image" Target="../media/image106.wmf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08.bin"/><Relationship Id="rId14" Type="http://schemas.openxmlformats.org/officeDocument/2006/relationships/image" Target="../media/image108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6.jpeg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2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26.wmf"/><Relationship Id="rId3" Type="http://schemas.openxmlformats.org/officeDocument/2006/relationships/image" Target="../media/image28.jpeg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5.wmf"/><Relationship Id="rId5" Type="http://schemas.openxmlformats.org/officeDocument/2006/relationships/image" Target="../media/image3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2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26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14.wmf"/><Relationship Id="rId1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image" Target="../media/image33.jpeg"/><Relationship Id="rId10" Type="http://schemas.openxmlformats.org/officeDocument/2006/relationships/image" Target="../media/image30.wmf"/><Relationship Id="rId19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432560" y="1313874"/>
            <a:ext cx="7406640" cy="1472184"/>
          </a:xfrm>
        </p:spPr>
        <p:txBody>
          <a:bodyPr>
            <a:normAutofit fontScale="90000"/>
          </a:bodyPr>
          <a:lstStyle/>
          <a:p>
            <a:pPr algn="ctr"/>
            <a:r>
              <a:rPr lang="sr-Latn-BA" sz="6000" b="1" dirty="0" smtClean="0"/>
              <a:t>MEHANIKA I </a:t>
            </a:r>
            <a:r>
              <a:rPr lang="sr-Latn-BA" sz="4000" b="1" dirty="0" smtClean="0"/>
              <a:t/>
            </a:r>
            <a:br>
              <a:rPr lang="sr-Latn-BA" sz="4000" b="1" dirty="0" smtClean="0"/>
            </a:br>
            <a:r>
              <a:rPr lang="sr-Latn-BA" sz="4000" b="1" dirty="0" smtClean="0"/>
              <a:t>(STATIKA)</a:t>
            </a:r>
            <a:endParaRPr lang="sr-Latn-BA" sz="40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32560" y="3105160"/>
            <a:ext cx="7406640" cy="17526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/>
              <a:t>MEH1</a:t>
            </a:r>
            <a:r>
              <a:rPr lang="en-US" sz="4000" dirty="0" smtClean="0">
                <a:sym typeface="Symbol"/>
              </a:rPr>
              <a:t></a:t>
            </a:r>
            <a:r>
              <a:rPr lang="sr-Latn-BA" sz="4000" dirty="0" smtClean="0">
                <a:sym typeface="Symbol"/>
              </a:rPr>
              <a:t>22</a:t>
            </a:r>
            <a:r>
              <a:rPr lang="en-US" sz="4000" dirty="0" smtClean="0">
                <a:sym typeface="Symbol"/>
              </a:rPr>
              <a:t>.</a:t>
            </a:r>
            <a:r>
              <a:rPr lang="sr-Latn-BA" sz="4000" dirty="0" smtClean="0">
                <a:sym typeface="Symbol"/>
              </a:rPr>
              <a:t>23</a:t>
            </a:r>
            <a:r>
              <a:rPr lang="en-US" sz="4000" dirty="0" smtClean="0">
                <a:sym typeface="Symbol"/>
              </a:rPr>
              <a:t>P9</a:t>
            </a:r>
            <a:endParaRPr lang="sr-Latn-BA" sz="4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BF0F9-D4A8-454B-AD2F-BFC34CB3EB6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</a:t>
            </a:fld>
            <a:endParaRPr lang="sr-Latn-BA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0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6309320" y="476672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877588"/>
              </p:ext>
            </p:extLst>
          </p:nvPr>
        </p:nvGraphicFramePr>
        <p:xfrm>
          <a:off x="7533456" y="707504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7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707504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09320" y="1358460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71110"/>
              </p:ext>
            </p:extLst>
          </p:nvPr>
        </p:nvGraphicFramePr>
        <p:xfrm>
          <a:off x="7558881" y="1589912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8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589912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032" y="476672"/>
            <a:ext cx="4655128" cy="307571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1357032" y="3822139"/>
            <a:ext cx="3168352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i momenti savijanja:</a:t>
            </a:r>
            <a:endParaRPr lang="sr-Latn-BA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1202"/>
              </p:ext>
            </p:extLst>
          </p:nvPr>
        </p:nvGraphicFramePr>
        <p:xfrm>
          <a:off x="2916238" y="4360863"/>
          <a:ext cx="2743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19" name="Equation" r:id="rId8" imgW="1371600" imgH="660240" progId="Equation.DSMT4">
                  <p:embed/>
                </p:oleObj>
              </mc:Choice>
              <mc:Fallback>
                <p:oleObj name="Equation" r:id="rId8" imgW="1371600" imgH="660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4360863"/>
                        <a:ext cx="2743200" cy="132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87433"/>
              </p:ext>
            </p:extLst>
          </p:nvPr>
        </p:nvGraphicFramePr>
        <p:xfrm>
          <a:off x="6254784" y="3908400"/>
          <a:ext cx="21336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0" name="Equation" r:id="rId10" imgW="1066680" imgH="660240" progId="Equation.DSMT4">
                  <p:embed/>
                </p:oleObj>
              </mc:Choice>
              <mc:Fallback>
                <p:oleObj name="Equation" r:id="rId10" imgW="1066680" imgH="6602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84" y="3908400"/>
                        <a:ext cx="2133600" cy="1320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Down Arrow 11"/>
          <p:cNvSpPr/>
          <p:nvPr/>
        </p:nvSpPr>
        <p:spPr>
          <a:xfrm rot="16200000" flipH="1" flipV="1">
            <a:off x="5886136" y="4389037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709035"/>
              </p:ext>
            </p:extLst>
          </p:nvPr>
        </p:nvGraphicFramePr>
        <p:xfrm>
          <a:off x="3950717" y="577413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21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0717" y="5774131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2240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1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135677"/>
              </p:ext>
            </p:extLst>
          </p:nvPr>
        </p:nvGraphicFramePr>
        <p:xfrm>
          <a:off x="1763713" y="1193800"/>
          <a:ext cx="3352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8" name="Equation" r:id="rId3" imgW="1676160" imgH="863280" progId="Equation.DSMT4">
                  <p:embed/>
                </p:oleObj>
              </mc:Choice>
              <mc:Fallback>
                <p:oleObj name="Equation" r:id="rId3" imgW="1676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1193800"/>
                        <a:ext cx="3352800" cy="172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643586"/>
              </p:ext>
            </p:extLst>
          </p:nvPr>
        </p:nvGraphicFramePr>
        <p:xfrm>
          <a:off x="2798589" y="71834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49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589" y="71834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403648" y="3750131"/>
            <a:ext cx="72008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… ZA DOMAĆU ZADAĆU skicirati statičke dijagrame ako su:     </a:t>
            </a:r>
            <a:r>
              <a:rPr lang="en-US" sz="2400" dirty="0" smtClean="0"/>
              <a:t>q</a:t>
            </a:r>
            <a:r>
              <a:rPr lang="sr-Latn-BA" sz="2400" dirty="0" smtClean="0"/>
              <a:t> = </a:t>
            </a:r>
            <a:r>
              <a:rPr lang="en-US" sz="2400" dirty="0" smtClean="0"/>
              <a:t>20</a:t>
            </a:r>
            <a:r>
              <a:rPr lang="sr-Latn-BA" sz="2400" dirty="0" smtClean="0"/>
              <a:t> kN</a:t>
            </a:r>
            <a:r>
              <a:rPr lang="en-US" sz="2400" dirty="0" smtClean="0"/>
              <a:t>/m</a:t>
            </a:r>
            <a:r>
              <a:rPr lang="sr-Latn-BA" sz="2400" dirty="0" smtClean="0"/>
              <a:t> i </a:t>
            </a:r>
            <a:r>
              <a:rPr lang="en-US" sz="2400" i="1" dirty="0" smtClean="0"/>
              <a:t>l</a:t>
            </a:r>
            <a:r>
              <a:rPr lang="en-US" sz="2400" dirty="0" smtClean="0"/>
              <a:t> = 4 m, a</a:t>
            </a:r>
            <a:r>
              <a:rPr lang="sr-Latn-BA" sz="2400" dirty="0" smtClean="0"/>
              <a:t> = </a:t>
            </a:r>
            <a:r>
              <a:rPr lang="en-US" sz="2400" dirty="0" smtClean="0"/>
              <a:t>3</a:t>
            </a:r>
            <a:r>
              <a:rPr lang="sr-Latn-BA" sz="2400" dirty="0" smtClean="0"/>
              <a:t> m</a:t>
            </a:r>
            <a:r>
              <a:rPr lang="en-US" sz="2400" dirty="0" smtClean="0"/>
              <a:t>, b = 1 m</a:t>
            </a:r>
            <a:r>
              <a:rPr lang="sr-Latn-BA" sz="2400" dirty="0" smtClean="0"/>
              <a:t> !!!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048088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1232816"/>
          </a:xfrm>
        </p:spPr>
        <p:txBody>
          <a:bodyPr>
            <a:noAutofit/>
          </a:bodyPr>
          <a:lstStyle/>
          <a:p>
            <a:r>
              <a:rPr lang="en-US" sz="3000" b="1" dirty="0" smtClean="0"/>
              <a:t>K</a:t>
            </a:r>
            <a:r>
              <a:rPr lang="sr-Latn-RS" sz="3000" b="1" dirty="0" smtClean="0"/>
              <a:t>onzola sa trouglasto raspodeljenim opterećenjem na celoj dužini 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339752" y="4470211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sa trouglasto raspodeljenim opterećenjem na celoj dužini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1800" y="2204864"/>
            <a:ext cx="4655128" cy="2211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36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3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96442"/>
              </p:ext>
            </p:extLst>
          </p:nvPr>
        </p:nvGraphicFramePr>
        <p:xfrm>
          <a:off x="7063852" y="187047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0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3852" y="187047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13695"/>
              </p:ext>
            </p:extLst>
          </p:nvPr>
        </p:nvGraphicFramePr>
        <p:xfrm>
          <a:off x="6627564" y="2353568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1" name="Equation" r:id="rId5" imgW="545760" imgH="393480" progId="Equation.DSMT4">
                  <p:embed/>
                </p:oleObj>
              </mc:Choice>
              <mc:Fallback>
                <p:oleObj name="Equation" r:id="rId5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564" y="2353568"/>
                        <a:ext cx="1092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31640" y="3929732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Moment ukleštenja:</a:t>
            </a:r>
            <a:endParaRPr lang="sr-Latn-BA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064269"/>
              </p:ext>
            </p:extLst>
          </p:nvPr>
        </p:nvGraphicFramePr>
        <p:xfrm>
          <a:off x="2971081" y="4367213"/>
          <a:ext cx="309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2" name="Equation" r:id="rId7" imgW="1549080" imgH="393480" progId="Equation.DSMT4">
                  <p:embed/>
                </p:oleObj>
              </mc:Choice>
              <mc:Fallback>
                <p:oleObj name="Equation" r:id="rId7" imgW="1549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081" y="4367213"/>
                        <a:ext cx="3098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113145"/>
              </p:ext>
            </p:extLst>
          </p:nvPr>
        </p:nvGraphicFramePr>
        <p:xfrm>
          <a:off x="6135216" y="458174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3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5216" y="458174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743999"/>
              </p:ext>
            </p:extLst>
          </p:nvPr>
        </p:nvGraphicFramePr>
        <p:xfrm>
          <a:off x="6584776" y="4319588"/>
          <a:ext cx="1371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4" name="Equation" r:id="rId11" imgW="685800" imgH="419040" progId="Equation.DSMT4">
                  <p:embed/>
                </p:oleObj>
              </mc:Choice>
              <mc:Fallback>
                <p:oleObj name="Equation" r:id="rId11" imgW="685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4776" y="4319588"/>
                        <a:ext cx="13716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98416"/>
            <a:ext cx="4846320" cy="290945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165947" y="509151"/>
            <a:ext cx="1656184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Vertikalna reakcija:</a:t>
            </a:r>
            <a:endParaRPr lang="sr-Latn-BA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23469"/>
              </p:ext>
            </p:extLst>
          </p:nvPr>
        </p:nvGraphicFramePr>
        <p:xfrm>
          <a:off x="6386264" y="985416"/>
          <a:ext cx="236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15" name="Equation" r:id="rId14" imgW="1180800" imgH="393480" progId="Equation.DSMT4">
                  <p:embed/>
                </p:oleObj>
              </mc:Choice>
              <mc:Fallback>
                <p:oleObj name="Equation" r:id="rId14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6264" y="985416"/>
                        <a:ext cx="2362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365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4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1547664" y="2989451"/>
            <a:ext cx="16561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e poprečne sile:</a:t>
            </a:r>
            <a:endParaRPr lang="sr-Latn-BA" sz="2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835763"/>
              </p:ext>
            </p:extLst>
          </p:nvPr>
        </p:nvGraphicFramePr>
        <p:xfrm>
          <a:off x="2375756" y="3814936"/>
          <a:ext cx="261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8" name="Equation" r:id="rId3" imgW="1307880" imgH="419040" progId="Equation.DSMT4">
                  <p:embed/>
                </p:oleObj>
              </mc:Choice>
              <mc:Fallback>
                <p:oleObj name="Equation" r:id="rId3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3814936"/>
                        <a:ext cx="26162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577333"/>
              </p:ext>
            </p:extLst>
          </p:nvPr>
        </p:nvGraphicFramePr>
        <p:xfrm>
          <a:off x="5066295" y="408135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79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6295" y="4081353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 flipV="1">
            <a:off x="3203848" y="4725144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327152"/>
              </p:ext>
            </p:extLst>
          </p:nvPr>
        </p:nvGraphicFramePr>
        <p:xfrm>
          <a:off x="2375756" y="5157688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0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5157688"/>
                        <a:ext cx="2133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389911"/>
              </p:ext>
            </p:extLst>
          </p:nvPr>
        </p:nvGraphicFramePr>
        <p:xfrm>
          <a:off x="5539184" y="3717032"/>
          <a:ext cx="248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81" name="Equation" r:id="rId9" imgW="1244520" imgH="469800" progId="Equation.DSMT4">
                  <p:embed/>
                </p:oleObj>
              </mc:Choice>
              <mc:Fallback>
                <p:oleObj name="Equation" r:id="rId9" imgW="124452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184" y="3717032"/>
                        <a:ext cx="2489200" cy="939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9872" y="548680"/>
            <a:ext cx="4846320" cy="290945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98071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688538" y="3501008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i momenti savijanja:</a:t>
            </a:r>
            <a:endParaRPr lang="sr-Latn-BA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586966"/>
              </p:ext>
            </p:extLst>
          </p:nvPr>
        </p:nvGraphicFramePr>
        <p:xfrm>
          <a:off x="4298776" y="3979664"/>
          <a:ext cx="3657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19" name="Equation" r:id="rId3" imgW="1828800" imgH="419040" progId="Equation.DSMT4">
                  <p:embed/>
                </p:oleObj>
              </mc:Choice>
              <mc:Fallback>
                <p:oleObj name="Equation" r:id="rId3" imgW="1828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776" y="3979664"/>
                        <a:ext cx="36576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415440"/>
              </p:ext>
            </p:extLst>
          </p:nvPr>
        </p:nvGraphicFramePr>
        <p:xfrm>
          <a:off x="4289896" y="5369520"/>
          <a:ext cx="294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0" name="Equation" r:id="rId5" imgW="1473120" imgH="469800" progId="Equation.DSMT4">
                  <p:embed/>
                </p:oleObj>
              </mc:Choice>
              <mc:Fallback>
                <p:oleObj name="Equation" r:id="rId5" imgW="14731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896" y="5369520"/>
                        <a:ext cx="2946400" cy="939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993913"/>
              </p:ext>
            </p:extLst>
          </p:nvPr>
        </p:nvGraphicFramePr>
        <p:xfrm>
          <a:off x="6542856" y="2492896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1" name="Equation" r:id="rId7" imgW="1066680" imgH="431640" progId="Equation.DSMT4">
                  <p:embed/>
                </p:oleObj>
              </mc:Choice>
              <mc:Fallback>
                <p:oleObj name="Equation" r:id="rId7" imgW="106668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2856" y="2492896"/>
                        <a:ext cx="2133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Down Arrow 17"/>
          <p:cNvSpPr/>
          <p:nvPr/>
        </p:nvSpPr>
        <p:spPr>
          <a:xfrm>
            <a:off x="7236296" y="3501048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988611"/>
              </p:ext>
            </p:extLst>
          </p:nvPr>
        </p:nvGraphicFramePr>
        <p:xfrm>
          <a:off x="5179423" y="494116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22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9423" y="494116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5880" y="404664"/>
            <a:ext cx="4846320" cy="2909454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77009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6</a:t>
            </a:fld>
            <a:endParaRPr lang="sr-Latn-BA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958221"/>
              </p:ext>
            </p:extLst>
          </p:nvPr>
        </p:nvGraphicFramePr>
        <p:xfrm>
          <a:off x="5802064" y="3713336"/>
          <a:ext cx="2946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2" name="Equation" r:id="rId3" imgW="1473120" imgH="469800" progId="Equation.DSMT4">
                  <p:embed/>
                </p:oleObj>
              </mc:Choice>
              <mc:Fallback>
                <p:oleObj name="Equation" r:id="rId3" imgW="1473120" imgH="469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064" y="3713336"/>
                        <a:ext cx="2946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766759"/>
              </p:ext>
            </p:extLst>
          </p:nvPr>
        </p:nvGraphicFramePr>
        <p:xfrm>
          <a:off x="6234112" y="2492896"/>
          <a:ext cx="2489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33" name="Equation" r:id="rId5" imgW="1244520" imgH="469800" progId="Equation.DSMT4">
                  <p:embed/>
                </p:oleObj>
              </mc:Choice>
              <mc:Fallback>
                <p:oleObj name="Equation" r:id="rId5" imgW="12445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4112" y="2492896"/>
                        <a:ext cx="24892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509" y="830097"/>
            <a:ext cx="4295603" cy="497516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5580112" y="5343599"/>
            <a:ext cx="304251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tatički dijagrami</a:t>
            </a:r>
            <a:endParaRPr lang="sr-Latn-BA" sz="2400" i="1" dirty="0"/>
          </a:p>
        </p:txBody>
      </p:sp>
    </p:spTree>
    <p:extLst>
      <p:ext uri="{BB962C8B-B14F-4D97-AF65-F5344CB8AC3E}">
        <p14:creationId xmlns:p14="http://schemas.microsoft.com/office/powerpoint/2010/main" val="413286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7</a:t>
            </a:fld>
            <a:endParaRPr lang="sr-Latn-BA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35608" y="540000"/>
            <a:ext cx="7498080" cy="1232816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3000" b="1" dirty="0" smtClean="0"/>
              <a:t>K</a:t>
            </a:r>
            <a:r>
              <a:rPr lang="sr-Latn-RS" sz="3000" b="1" dirty="0" smtClean="0"/>
              <a:t>onzola sa trouglasto raspodeljenim opterećenjem na delu ukupne dužine</a:t>
            </a:r>
            <a:endParaRPr lang="sr-Latn-BA" sz="3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2339752" y="4686235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sa trouglasto raspodeljenim opterećenjem na delu ukupne dužine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916832"/>
            <a:ext cx="466344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0898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8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171215"/>
              </p:ext>
            </p:extLst>
          </p:nvPr>
        </p:nvGraphicFramePr>
        <p:xfrm>
          <a:off x="6757118" y="251854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3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18" y="251854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572929"/>
              </p:ext>
            </p:extLst>
          </p:nvPr>
        </p:nvGraphicFramePr>
        <p:xfrm>
          <a:off x="6444208" y="2924944"/>
          <a:ext cx="114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4" name="Equation" r:id="rId5" imgW="571320" imgH="393480" progId="Equation.DSMT4">
                  <p:embed/>
                </p:oleObj>
              </mc:Choice>
              <mc:Fallback>
                <p:oleObj name="Equation" r:id="rId5" imgW="571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208" y="2924944"/>
                        <a:ext cx="1143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59632" y="4758406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Moment ukleštenja:</a:t>
            </a:r>
            <a:endParaRPr lang="sr-Latn-BA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709484"/>
              </p:ext>
            </p:extLst>
          </p:nvPr>
        </p:nvGraphicFramePr>
        <p:xfrm>
          <a:off x="6487864" y="4076700"/>
          <a:ext cx="226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5" name="Equation" r:id="rId7" imgW="1130040" imgH="431640" progId="Equation.DSMT4">
                  <p:embed/>
                </p:oleObj>
              </mc:Choice>
              <mc:Fallback>
                <p:oleObj name="Equation" r:id="rId7" imgW="11300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7864" y="4076700"/>
                        <a:ext cx="2260600" cy="8636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84168" y="657175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Vertikalna reakcija:</a:t>
            </a:r>
            <a:endParaRPr lang="sr-Latn-BA" sz="24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565008"/>
              </p:ext>
            </p:extLst>
          </p:nvPr>
        </p:nvGraphicFramePr>
        <p:xfrm>
          <a:off x="6119440" y="1633488"/>
          <a:ext cx="2413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6" name="Equation" r:id="rId9" imgW="1206360" imgH="393480" progId="Equation.DSMT4">
                  <p:embed/>
                </p:oleObj>
              </mc:Choice>
              <mc:Fallback>
                <p:oleObj name="Equation" r:id="rId9" imgW="1206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440" y="1633488"/>
                        <a:ext cx="2413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0067"/>
              </p:ext>
            </p:extLst>
          </p:nvPr>
        </p:nvGraphicFramePr>
        <p:xfrm>
          <a:off x="6741467" y="5445323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7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1467" y="5445323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28623"/>
              </p:ext>
            </p:extLst>
          </p:nvPr>
        </p:nvGraphicFramePr>
        <p:xfrm>
          <a:off x="7316936" y="505288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8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6936" y="505288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lbow Connector 11"/>
          <p:cNvCxnSpPr>
            <a:stCxn id="10" idx="3"/>
            <a:endCxn id="11" idx="2"/>
          </p:cNvCxnSpPr>
          <p:nvPr/>
        </p:nvCxnSpPr>
        <p:spPr>
          <a:xfrm flipV="1">
            <a:off x="7122467" y="5459288"/>
            <a:ext cx="334169" cy="138435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353450"/>
              </p:ext>
            </p:extLst>
          </p:nvPr>
        </p:nvGraphicFramePr>
        <p:xfrm>
          <a:off x="2875632" y="5157788"/>
          <a:ext cx="378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79" name="Equation" r:id="rId15" imgW="1892160" imgH="431640" progId="Equation.DSMT4">
                  <p:embed/>
                </p:oleObj>
              </mc:Choice>
              <mc:Fallback>
                <p:oleObj name="Equation" r:id="rId15" imgW="189216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5632" y="5157788"/>
                        <a:ext cx="3784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646830"/>
            <a:ext cx="4663440" cy="314221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006798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19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6309320" y="548680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893291"/>
              </p:ext>
            </p:extLst>
          </p:nvPr>
        </p:nvGraphicFramePr>
        <p:xfrm>
          <a:off x="7533456" y="779512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6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779512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09320" y="1430468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483591"/>
              </p:ext>
            </p:extLst>
          </p:nvPr>
        </p:nvGraphicFramePr>
        <p:xfrm>
          <a:off x="7558881" y="1661920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7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661920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" name="Picture 1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8720" y="569102"/>
            <a:ext cx="4663440" cy="350797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08604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1304824"/>
          </a:xfrm>
        </p:spPr>
        <p:txBody>
          <a:bodyPr>
            <a:noAutofit/>
          </a:bodyPr>
          <a:lstStyle/>
          <a:p>
            <a:r>
              <a:rPr lang="en-US" sz="3000" b="1" dirty="0" smtClean="0"/>
              <a:t>K</a:t>
            </a:r>
            <a:r>
              <a:rPr lang="sr-Latn-RS" sz="3000" b="1" dirty="0" smtClean="0"/>
              <a:t>onzola sa ravnomerno raspodeljenim opterećenjem na delu raspona (1. slučaj)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79712" y="4686235"/>
            <a:ext cx="640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sa ravnomerno raspodeljenim opterećenjem na delu raspona (1. slučaj)</a:t>
            </a:r>
            <a:endParaRPr lang="en-US" sz="2400" i="1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9832" y="1907540"/>
            <a:ext cx="4655128" cy="2668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2254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331640" y="623596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e poprečne sile:</a:t>
            </a:r>
            <a:endParaRPr lang="sr-Latn-BA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533144"/>
              </p:ext>
            </p:extLst>
          </p:nvPr>
        </p:nvGraphicFramePr>
        <p:xfrm>
          <a:off x="2408238" y="1172096"/>
          <a:ext cx="2463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4" name="Equation" r:id="rId3" imgW="1231560" imgH="660240" progId="Equation.DSMT4">
                  <p:embed/>
                </p:oleObj>
              </mc:Choice>
              <mc:Fallback>
                <p:oleObj name="Equation" r:id="rId3" imgW="1231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1172096"/>
                        <a:ext cx="2463800" cy="132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876016"/>
              </p:ext>
            </p:extLst>
          </p:nvPr>
        </p:nvGraphicFramePr>
        <p:xfrm>
          <a:off x="5513536" y="1011312"/>
          <a:ext cx="2082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5" name="Equation" r:id="rId5" imgW="1041120" imgH="812520" progId="Equation.DSMT4">
                  <p:embed/>
                </p:oleObj>
              </mc:Choice>
              <mc:Fallback>
                <p:oleObj name="Equation" r:id="rId5" imgW="1041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536" y="1011312"/>
                        <a:ext cx="2082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736635"/>
              </p:ext>
            </p:extLst>
          </p:nvPr>
        </p:nvGraphicFramePr>
        <p:xfrm>
          <a:off x="2411760" y="3069952"/>
          <a:ext cx="2565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6" name="Equation" r:id="rId7" imgW="1282680" imgH="863280" progId="Equation.DSMT4">
                  <p:embed/>
                </p:oleObj>
              </mc:Choice>
              <mc:Fallback>
                <p:oleObj name="Equation" r:id="rId7" imgW="128268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069952"/>
                        <a:ext cx="2565400" cy="17272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 rot="16200000" flipH="1" flipV="1">
            <a:off x="5094048" y="1646832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1051528"/>
              </p:ext>
            </p:extLst>
          </p:nvPr>
        </p:nvGraphicFramePr>
        <p:xfrm>
          <a:off x="3347864" y="259055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117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59055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5262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1</a:t>
            </a:fld>
            <a:endParaRPr lang="sr-Latn-BA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826435"/>
              </p:ext>
            </p:extLst>
          </p:nvPr>
        </p:nvGraphicFramePr>
        <p:xfrm>
          <a:off x="6665664" y="931863"/>
          <a:ext cx="2082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7" name="Equation" r:id="rId3" imgW="1041120" imgH="812520" progId="Equation.DSMT4">
                  <p:embed/>
                </p:oleObj>
              </mc:Choice>
              <mc:Fallback>
                <p:oleObj name="Equation" r:id="rId3" imgW="104112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5664" y="931863"/>
                        <a:ext cx="2082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own Arrow 5"/>
          <p:cNvSpPr/>
          <p:nvPr/>
        </p:nvSpPr>
        <p:spPr>
          <a:xfrm rot="16200000" flipH="1" flipV="1">
            <a:off x="6251648" y="1574824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29869"/>
              </p:ext>
            </p:extLst>
          </p:nvPr>
        </p:nvGraphicFramePr>
        <p:xfrm>
          <a:off x="3878709" y="2564904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8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8709" y="2564904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2768654"/>
              </p:ext>
            </p:extLst>
          </p:nvPr>
        </p:nvGraphicFramePr>
        <p:xfrm>
          <a:off x="2892400" y="3040063"/>
          <a:ext cx="3479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09" name="Equation" r:id="rId7" imgW="1739880" imgH="914400" progId="Equation.DSMT4">
                  <p:embed/>
                </p:oleObj>
              </mc:Choice>
              <mc:Fallback>
                <p:oleObj name="Equation" r:id="rId7" imgW="1739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2400" y="3040063"/>
                        <a:ext cx="3479800" cy="1828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60731" y="476672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i momenti savijanja:</a:t>
            </a:r>
            <a:endParaRPr lang="sr-Latn-BA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553161"/>
              </p:ext>
            </p:extLst>
          </p:nvPr>
        </p:nvGraphicFramePr>
        <p:xfrm>
          <a:off x="2895377" y="1052513"/>
          <a:ext cx="31496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10" name="Equation" r:id="rId9" imgW="1574640" imgH="711000" progId="Equation.DSMT4">
                  <p:embed/>
                </p:oleObj>
              </mc:Choice>
              <mc:Fallback>
                <p:oleObj name="Equation" r:id="rId9" imgW="15746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377" y="1052513"/>
                        <a:ext cx="31496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64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2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403648" y="572487"/>
            <a:ext cx="72008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… ZA DOMAĆU ZADAĆU skicirati statičke dijagrame ako su:     </a:t>
            </a:r>
            <a:r>
              <a:rPr lang="en-US" sz="2400" dirty="0" smtClean="0"/>
              <a:t>q</a:t>
            </a:r>
            <a:r>
              <a:rPr lang="en-US" sz="2400" baseline="-25000" dirty="0" smtClean="0"/>
              <a:t>0</a:t>
            </a:r>
            <a:r>
              <a:rPr lang="sr-Latn-BA" sz="2400" dirty="0" smtClean="0"/>
              <a:t> = </a:t>
            </a:r>
            <a:r>
              <a:rPr lang="en-US" sz="2400" dirty="0" smtClean="0"/>
              <a:t>20</a:t>
            </a:r>
            <a:r>
              <a:rPr lang="sr-Latn-BA" sz="2400" dirty="0" smtClean="0"/>
              <a:t> kN</a:t>
            </a:r>
            <a:r>
              <a:rPr lang="en-US" sz="2400" dirty="0" smtClean="0"/>
              <a:t>/m</a:t>
            </a:r>
            <a:r>
              <a:rPr lang="sr-Latn-BA" sz="2400" dirty="0" smtClean="0"/>
              <a:t> i </a:t>
            </a:r>
            <a:r>
              <a:rPr lang="en-US" sz="2400" dirty="0" smtClean="0"/>
              <a:t>l = 4 m, a</a:t>
            </a:r>
            <a:r>
              <a:rPr lang="sr-Latn-BA" sz="2400" dirty="0" smtClean="0"/>
              <a:t> = </a:t>
            </a:r>
            <a:r>
              <a:rPr lang="en-US" sz="2400" dirty="0" smtClean="0"/>
              <a:t>3</a:t>
            </a:r>
            <a:r>
              <a:rPr lang="sr-Latn-BA" sz="2400" dirty="0" smtClean="0"/>
              <a:t> m</a:t>
            </a:r>
            <a:r>
              <a:rPr lang="en-US" sz="2400" dirty="0" smtClean="0"/>
              <a:t>, b = 1 m</a:t>
            </a:r>
            <a:r>
              <a:rPr lang="sr-Latn-BA" sz="2400" dirty="0" smtClean="0"/>
              <a:t> !!!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47554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RS" sz="3000" b="1" dirty="0" smtClean="0"/>
              <a:t>onzola opterećena koncentrisanom silom na slobodnom kraju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3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339752" y="4326195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opterećene koncentrisanom silom na slobodnom kraju</a:t>
            </a:r>
            <a:endParaRPr lang="en-US" sz="2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06120" y="2564904"/>
            <a:ext cx="3497580" cy="1695797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264838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4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433299"/>
            <a:ext cx="3497580" cy="218209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  <p:sp>
        <p:nvSpPr>
          <p:cNvPr id="5" name="TextBox 4"/>
          <p:cNvSpPr txBox="1"/>
          <p:nvPr/>
        </p:nvSpPr>
        <p:spPr>
          <a:xfrm>
            <a:off x="5098504" y="1505307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Vertikalna reakcija: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783578"/>
              </p:ext>
            </p:extLst>
          </p:nvPr>
        </p:nvGraphicFramePr>
        <p:xfrm>
          <a:off x="6335713" y="2081594"/>
          <a:ext cx="218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1" name="Equation" r:id="rId4" imgW="1091880" imgH="253800" progId="Equation.DSMT4">
                  <p:embed/>
                </p:oleObj>
              </mc:Choice>
              <mc:Fallback>
                <p:oleObj name="Equation" r:id="rId4" imgW="1091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5713" y="2081594"/>
                        <a:ext cx="2184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734048"/>
              </p:ext>
            </p:extLst>
          </p:nvPr>
        </p:nvGraphicFramePr>
        <p:xfrm>
          <a:off x="6924401" y="26369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2" name="Equation" r:id="rId6" imgW="139680" imgH="203040" progId="Equation.DSMT4">
                  <p:embed/>
                </p:oleObj>
              </mc:Choice>
              <mc:Fallback>
                <p:oleObj name="Equation" r:id="rId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4401" y="2636912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260377"/>
              </p:ext>
            </p:extLst>
          </p:nvPr>
        </p:nvGraphicFramePr>
        <p:xfrm>
          <a:off x="6577013" y="306896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3"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7013" y="3068960"/>
                        <a:ext cx="914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378992" y="3881571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Moment ukleštenja:</a:t>
            </a:r>
            <a:endParaRPr lang="sr-Latn-BA" sz="24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2450820"/>
              </p:ext>
            </p:extLst>
          </p:nvPr>
        </p:nvGraphicFramePr>
        <p:xfrm>
          <a:off x="6156176" y="4462463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4" name="Equation" r:id="rId10" imgW="571320" imgH="228600" progId="Equation.DSMT4">
                  <p:embed/>
                </p:oleObj>
              </mc:Choice>
              <mc:Fallback>
                <p:oleObj name="Equation" r:id="rId1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4462463"/>
                        <a:ext cx="1143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233583"/>
              </p:ext>
            </p:extLst>
          </p:nvPr>
        </p:nvGraphicFramePr>
        <p:xfrm>
          <a:off x="5724128" y="450912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5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450912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493626"/>
              </p:ext>
            </p:extLst>
          </p:nvPr>
        </p:nvGraphicFramePr>
        <p:xfrm>
          <a:off x="2984500" y="4437063"/>
          <a:ext cx="266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56" name="Equation" r:id="rId14" imgW="1333440" imgH="253800" progId="Equation.DSMT4">
                  <p:embed/>
                </p:oleObj>
              </mc:Choice>
              <mc:Fallback>
                <p:oleObj name="Equation" r:id="rId14" imgW="13334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37063"/>
                        <a:ext cx="2667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5076056" y="1230784"/>
            <a:ext cx="1656184" cy="1200329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e poprečne sile:</a:t>
            </a:r>
            <a:endParaRPr lang="sr-Latn-BA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176908"/>
              </p:ext>
            </p:extLst>
          </p:nvPr>
        </p:nvGraphicFramePr>
        <p:xfrm>
          <a:off x="6898208" y="2205038"/>
          <a:ext cx="134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7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8208" y="2205038"/>
                        <a:ext cx="13462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58714" y="3861048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čni momenti savijanja: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005752"/>
              </p:ext>
            </p:extLst>
          </p:nvPr>
        </p:nvGraphicFramePr>
        <p:xfrm>
          <a:off x="3455144" y="4438045"/>
          <a:ext cx="241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8" name="Equation" r:id="rId5" imgW="1206360" imgH="253800" progId="Equation.DSMT4">
                  <p:embed/>
                </p:oleObj>
              </mc:Choice>
              <mc:Fallback>
                <p:oleObj name="Equation" r:id="rId5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5144" y="4438045"/>
                        <a:ext cx="2413000" cy="508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8251243"/>
              </p:ext>
            </p:extLst>
          </p:nvPr>
        </p:nvGraphicFramePr>
        <p:xfrm>
          <a:off x="7258000" y="1158801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49" name="Equation" r:id="rId7" imgW="457200" imgH="228600" progId="Equation.DSMT4">
                  <p:embed/>
                </p:oleObj>
              </mc:Choice>
              <mc:Fallback>
                <p:oleObj name="Equation" r:id="rId7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8000" y="1158801"/>
                        <a:ext cx="9144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7641438" y="1734880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20758"/>
              </p:ext>
            </p:extLst>
          </p:nvPr>
        </p:nvGraphicFramePr>
        <p:xfrm>
          <a:off x="7069988" y="281496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0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988" y="281496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852211"/>
              </p:ext>
            </p:extLst>
          </p:nvPr>
        </p:nvGraphicFramePr>
        <p:xfrm>
          <a:off x="6707584" y="3315072"/>
          <a:ext cx="132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651" name="Equation" r:id="rId11" imgW="660240" imgH="253800" progId="Equation.DSMT4">
                  <p:embed/>
                </p:oleObj>
              </mc:Choice>
              <mc:Fallback>
                <p:oleObj name="Equation" r:id="rId11" imgW="6602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584" y="3315072"/>
                        <a:ext cx="1320800" cy="508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230784"/>
            <a:ext cx="3497580" cy="2182091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3129571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6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03648" y="2967980"/>
            <a:ext cx="7200800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… ZA DOMAĆU ZADAĆU skicirati </a:t>
            </a:r>
            <a:r>
              <a:rPr lang="sr-Latn-BA" sz="2400" dirty="0"/>
              <a:t>statičke dijagrame ako </a:t>
            </a:r>
            <a:r>
              <a:rPr lang="sr-Latn-BA" sz="2400" dirty="0" smtClean="0"/>
              <a:t>su:     F = 4 kN i l = 4 m !!!</a:t>
            </a:r>
            <a:endParaRPr lang="sr-Latn-BA" sz="24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80728"/>
            <a:ext cx="3497580" cy="1695797"/>
          </a:xfrm>
          <a:prstGeom prst="rect">
            <a:avLst/>
          </a:prstGeom>
          <a:ln w="12700">
            <a:solidFill>
              <a:srgbClr val="4B2203"/>
            </a:solidFill>
          </a:ln>
        </p:spPr>
      </p:pic>
    </p:spTree>
    <p:extLst>
      <p:ext uri="{BB962C8B-B14F-4D97-AF65-F5344CB8AC3E}">
        <p14:creationId xmlns:p14="http://schemas.microsoft.com/office/powerpoint/2010/main" val="3526218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pPr algn="just"/>
            <a:r>
              <a:rPr lang="en-US" sz="3000" b="1" dirty="0" smtClean="0"/>
              <a:t>K</a:t>
            </a:r>
            <a:r>
              <a:rPr lang="sr-Latn-RS" sz="3000" b="1" dirty="0" smtClean="0"/>
              <a:t>onzola opterećena momentom sprega na slobodnom kraju</a:t>
            </a:r>
            <a:endParaRPr lang="sr-Latn-BA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7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2339752" y="4686235"/>
            <a:ext cx="55446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opterećene koncentrisanom silom na slobodnom kraju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43808" y="1772816"/>
            <a:ext cx="4663440" cy="2909454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90073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8</a:t>
            </a:fld>
            <a:endParaRPr lang="sr-Latn-BA"/>
          </a:p>
        </p:txBody>
      </p:sp>
      <p:sp>
        <p:nvSpPr>
          <p:cNvPr id="7" name="TextBox 6"/>
          <p:cNvSpPr txBox="1"/>
          <p:nvPr/>
        </p:nvSpPr>
        <p:spPr>
          <a:xfrm>
            <a:off x="6169124" y="2566675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Vertikalna reakcija: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582790"/>
              </p:ext>
            </p:extLst>
          </p:nvPr>
        </p:nvGraphicFramePr>
        <p:xfrm>
          <a:off x="7406208" y="3132006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3" name="Equation" r:id="rId3" imgW="419040" imgH="228600" progId="Equation.DSMT4">
                  <p:embed/>
                </p:oleObj>
              </mc:Choice>
              <mc:Fallback>
                <p:oleObj name="Equation" r:id="rId3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6208" y="3132006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74268" y="3842296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Moment ukleštenja:</a:t>
            </a:r>
            <a:endParaRPr lang="sr-Latn-BA" sz="2400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272443"/>
              </p:ext>
            </p:extLst>
          </p:nvPr>
        </p:nvGraphicFramePr>
        <p:xfrm>
          <a:off x="3939084" y="4397837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4" name="Equation" r:id="rId5" imgW="571320" imgH="228600" progId="Equation.DSMT4">
                  <p:embed/>
                </p:oleObj>
              </mc:Choice>
              <mc:Fallback>
                <p:oleObj name="Equation" r:id="rId5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084" y="4397837"/>
                        <a:ext cx="11430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474268" y="5138440"/>
            <a:ext cx="3694856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rese</a:t>
            </a:r>
            <a:r>
              <a:rPr lang="sr-Latn-RS" sz="2400" dirty="0" smtClean="0"/>
              <a:t>č</a:t>
            </a:r>
            <a:r>
              <a:rPr lang="sr-Latn-BA" sz="2400" dirty="0" smtClean="0"/>
              <a:t>ni</a:t>
            </a:r>
            <a:r>
              <a:rPr lang="en-US" sz="2400" dirty="0" smtClean="0"/>
              <a:t> </a:t>
            </a:r>
            <a:r>
              <a:rPr lang="sr-Latn-BA" sz="2400" dirty="0" smtClean="0"/>
              <a:t>momenti</a:t>
            </a:r>
            <a:r>
              <a:rPr lang="en-US" sz="2400" dirty="0" smtClean="0"/>
              <a:t> </a:t>
            </a:r>
            <a:r>
              <a:rPr lang="sr-Latn-BA" sz="2400" dirty="0" smtClean="0"/>
              <a:t>savijanja:</a:t>
            </a:r>
            <a:endParaRPr lang="sr-Latn-BA" sz="24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345757"/>
              </p:ext>
            </p:extLst>
          </p:nvPr>
        </p:nvGraphicFramePr>
        <p:xfrm>
          <a:off x="6046936" y="5369272"/>
          <a:ext cx="1549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395" name="Equation" r:id="rId7" imgW="774360" imgH="253800" progId="Equation.DSMT4">
                  <p:embed/>
                </p:oleObj>
              </mc:Choice>
              <mc:Fallback>
                <p:oleObj name="Equation" r:id="rId7" imgW="774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936" y="5369272"/>
                        <a:ext cx="1549400" cy="508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620688"/>
            <a:ext cx="4663440" cy="273488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111696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2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691680" y="620688"/>
            <a:ext cx="655272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… ZA DOMAĆU ZADAĆU skicirati statički dijagram</a:t>
            </a:r>
            <a:r>
              <a:rPr lang="sr-Latn-RS" sz="2400" dirty="0" smtClean="0"/>
              <a:t> ako je</a:t>
            </a:r>
            <a:r>
              <a:rPr lang="sr-Latn-BA" sz="2400" dirty="0" smtClean="0"/>
              <a:t>: M = 10 kNm !!!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029779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</a:t>
            </a:fld>
            <a:endParaRPr lang="sr-Latn-BA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817949"/>
              </p:ext>
            </p:extLst>
          </p:nvPr>
        </p:nvGraphicFramePr>
        <p:xfrm>
          <a:off x="6757118" y="228654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36" name="Equation" r:id="rId3" imgW="139680" imgH="203040" progId="Equation.DSMT4">
                  <p:embed/>
                </p:oleObj>
              </mc:Choice>
              <mc:Fallback>
                <p:oleObj name="Equation" r:id="rId3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18" y="228654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440542"/>
              </p:ext>
            </p:extLst>
          </p:nvPr>
        </p:nvGraphicFramePr>
        <p:xfrm>
          <a:off x="6372200" y="2719388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37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719388"/>
                        <a:ext cx="990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403648" y="4145756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Moment ukleštenja:</a:t>
            </a:r>
            <a:endParaRPr lang="sr-Latn-BA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6551685"/>
              </p:ext>
            </p:extLst>
          </p:nvPr>
        </p:nvGraphicFramePr>
        <p:xfrm>
          <a:off x="3035002" y="4583113"/>
          <a:ext cx="292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38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002" y="4583113"/>
                        <a:ext cx="2921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681263"/>
              </p:ext>
            </p:extLst>
          </p:nvPr>
        </p:nvGraphicFramePr>
        <p:xfrm>
          <a:off x="6012308" y="479777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39" name="Equation" r:id="rId9" imgW="190440" imgH="152280" progId="Equation.DSMT4">
                  <p:embed/>
                </p:oleObj>
              </mc:Choice>
              <mc:Fallback>
                <p:oleObj name="Equation" r:id="rId9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308" y="479777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22947"/>
              </p:ext>
            </p:extLst>
          </p:nvPr>
        </p:nvGraphicFramePr>
        <p:xfrm>
          <a:off x="6419552" y="4535488"/>
          <a:ext cx="1320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40" name="Equation" r:id="rId11" imgW="660240" imgH="419040" progId="Equation.DSMT4">
                  <p:embed/>
                </p:oleObj>
              </mc:Choice>
              <mc:Fallback>
                <p:oleObj name="Equation" r:id="rId11" imgW="660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552" y="4535488"/>
                        <a:ext cx="1320800" cy="8382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084168" y="620688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Vertikalna reakcija:</a:t>
            </a:r>
            <a:endParaRPr lang="sr-Latn-BA" sz="2400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9632" y="620688"/>
            <a:ext cx="4655128" cy="328352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031925"/>
              </p:ext>
            </p:extLst>
          </p:nvPr>
        </p:nvGraphicFramePr>
        <p:xfrm>
          <a:off x="6127824" y="1628800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641" name="Equation" r:id="rId14" imgW="1130040" imgH="253800" progId="Equation.DSMT4">
                  <p:embed/>
                </p:oleObj>
              </mc:Choice>
              <mc:Fallback>
                <p:oleObj name="Equation" r:id="rId14" imgW="1130040" imgH="253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824" y="1628800"/>
                        <a:ext cx="2260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09348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35608" y="540000"/>
            <a:ext cx="7498080" cy="5652000"/>
          </a:xfrm>
        </p:spPr>
        <p:txBody>
          <a:bodyPr>
            <a:noAutofit/>
          </a:bodyPr>
          <a:lstStyle/>
          <a:p>
            <a:r>
              <a:rPr lang="sr-Latn-RS" sz="3000" b="1" dirty="0" smtClean="0"/>
              <a:t>Kombinovano opterećena greda sa prepustom</a:t>
            </a:r>
            <a:endParaRPr lang="sr-Latn-RS" sz="3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57E40B-6506-4D9B-A921-30F4342781EB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0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979712" y="4941168"/>
            <a:ext cx="43641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mbinovano opterećene grede sa prepustom</a:t>
            </a:r>
            <a:endParaRPr lang="sr-Latn-RS" sz="2400" i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090461"/>
              </p:ext>
            </p:extLst>
          </p:nvPr>
        </p:nvGraphicFramePr>
        <p:xfrm>
          <a:off x="6550018" y="1749412"/>
          <a:ext cx="2400192" cy="434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42" name="Equation" r:id="rId4" imgW="1333440" imgH="2412720" progId="Equation.DSMT4">
                  <p:embed/>
                </p:oleObj>
              </mc:Choice>
              <mc:Fallback>
                <p:oleObj name="Equation" r:id="rId4" imgW="1333440" imgH="241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0018" y="1749412"/>
                        <a:ext cx="2400192" cy="434289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36009" y="1861302"/>
            <a:ext cx="4364183" cy="307986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178857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1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403648" y="332656"/>
            <a:ext cx="3168352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1) R</a:t>
            </a:r>
            <a:r>
              <a:rPr lang="sr-Latn-BA" sz="2400" b="1" dirty="0" smtClean="0"/>
              <a:t>eakcije</a:t>
            </a:r>
            <a:endParaRPr lang="sr-Latn-BA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318520"/>
              </p:ext>
            </p:extLst>
          </p:nvPr>
        </p:nvGraphicFramePr>
        <p:xfrm>
          <a:off x="6012160" y="1973601"/>
          <a:ext cx="1346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1" name="Equation" r:id="rId3" imgW="672840" imgH="507960" progId="Equation.DSMT4">
                  <p:embed/>
                </p:oleObj>
              </mc:Choice>
              <mc:Fallback>
                <p:oleObj name="Equation" r:id="rId3" imgW="672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2160" y="1973601"/>
                        <a:ext cx="1346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45327" y="2210469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1)</a:t>
            </a:r>
            <a:endParaRPr lang="sr-Latn-BA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651152"/>
              </p:ext>
            </p:extLst>
          </p:nvPr>
        </p:nvGraphicFramePr>
        <p:xfrm>
          <a:off x="1403648" y="4348361"/>
          <a:ext cx="457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2" name="Equation" r:id="rId5" imgW="2286000" imgH="253800" progId="Equation.DSMT4">
                  <p:embed/>
                </p:oleObj>
              </mc:Choice>
              <mc:Fallback>
                <p:oleObj name="Equation" r:id="rId5" imgW="2286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348361"/>
                        <a:ext cx="4572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75754" y="422108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)</a:t>
            </a:r>
            <a:endParaRPr lang="sr-Latn-BA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70127"/>
              </p:ext>
            </p:extLst>
          </p:nvPr>
        </p:nvGraphicFramePr>
        <p:xfrm>
          <a:off x="1274763" y="5013325"/>
          <a:ext cx="568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523" name="Equation" r:id="rId7" imgW="2844720" imgH="457200" progId="Equation.DSMT4">
                  <p:embed/>
                </p:oleObj>
              </mc:Choice>
              <mc:Fallback>
                <p:oleObj name="Equation" r:id="rId7" imgW="2844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763" y="5013325"/>
                        <a:ext cx="568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75754" y="5216351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3)</a:t>
            </a:r>
            <a:endParaRPr lang="sr-Latn-BA" sz="24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908720"/>
            <a:ext cx="4364183" cy="3079866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27403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/>
      <p:bldP spid="12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2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4856309"/>
              </p:ext>
            </p:extLst>
          </p:nvPr>
        </p:nvGraphicFramePr>
        <p:xfrm>
          <a:off x="1542256" y="1024136"/>
          <a:ext cx="5334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6" name="Equation" r:id="rId3" imgW="2666880" imgH="914400" progId="Equation.DSMT4">
                  <p:embed/>
                </p:oleObj>
              </mc:Choice>
              <mc:Fallback>
                <p:oleObj name="Equation" r:id="rId3" imgW="2666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2256" y="1024136"/>
                        <a:ext cx="53340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75754" y="3212976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5)</a:t>
            </a:r>
            <a:endParaRPr lang="sr-Latn-BA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403648" y="404664"/>
            <a:ext cx="144016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Iz (3)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02746"/>
              </p:ext>
            </p:extLst>
          </p:nvPr>
        </p:nvGraphicFramePr>
        <p:xfrm>
          <a:off x="1547664" y="3284984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7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284984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75754" y="1671191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4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728977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3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7675754" y="1239143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6)</a:t>
            </a:r>
            <a:endParaRPr lang="sr-Latn-BA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403648" y="332656"/>
            <a:ext cx="2232248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Sa (5), iz (2) </a:t>
            </a:r>
            <a:r>
              <a:rPr lang="sr-Latn-BA" sz="2400" dirty="0" smtClean="0">
                <a:sym typeface="Symbol"/>
              </a:rPr>
              <a:t>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571129"/>
              </p:ext>
            </p:extLst>
          </p:nvPr>
        </p:nvGraphicFramePr>
        <p:xfrm>
          <a:off x="1428750" y="1052736"/>
          <a:ext cx="4521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0" name="Equation" r:id="rId3" imgW="2260440" imgH="507960" progId="Equation.DSMT4">
                  <p:embed/>
                </p:oleObj>
              </mc:Choice>
              <mc:Fallback>
                <p:oleObj name="Equation" r:id="rId3" imgW="22604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052736"/>
                        <a:ext cx="4521200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75754" y="2276872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72769"/>
              </p:ext>
            </p:extLst>
          </p:nvPr>
        </p:nvGraphicFramePr>
        <p:xfrm>
          <a:off x="1475656" y="2369865"/>
          <a:ext cx="1422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91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369865"/>
                        <a:ext cx="1422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751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4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259632" y="260648"/>
            <a:ext cx="7200800" cy="95410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2) </a:t>
            </a:r>
            <a:r>
              <a:rPr lang="sr-Latn-RS" sz="2800" b="1" dirty="0" smtClean="0"/>
              <a:t>Izrazi za presečne</a:t>
            </a:r>
            <a:r>
              <a:rPr lang="sr-Latn-BA" sz="2800" b="1" dirty="0" smtClean="0"/>
              <a:t> </a:t>
            </a:r>
            <a:r>
              <a:rPr lang="sr-Latn-RS" sz="2800" b="1" dirty="0" smtClean="0"/>
              <a:t>veličine </a:t>
            </a:r>
            <a:r>
              <a:rPr lang="en-US" sz="2800" b="1" dirty="0" smtClean="0"/>
              <a:t>u </a:t>
            </a:r>
            <a:r>
              <a:rPr lang="sr-Latn-RS" sz="2800" b="1" dirty="0" smtClean="0"/>
              <a:t>poljima zadate</a:t>
            </a:r>
          </a:p>
          <a:p>
            <a:r>
              <a:rPr lang="sr-Latn-RS" sz="2800" b="1" dirty="0"/>
              <a:t> </a:t>
            </a:r>
            <a:r>
              <a:rPr lang="sr-Latn-RS" sz="2800" b="1" dirty="0" smtClean="0"/>
              <a:t>   grede</a:t>
            </a:r>
            <a:endParaRPr lang="sr-Latn-BA" sz="28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7309" y="1324803"/>
            <a:ext cx="5237019" cy="4840501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395982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5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851920" y="332656"/>
            <a:ext cx="273630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I: 0 </a:t>
            </a:r>
            <a:r>
              <a:rPr lang="sr-Latn-BA" sz="2800" b="1" dirty="0" smtClean="0">
                <a:sym typeface="Symbol"/>
              </a:rPr>
              <a:t> z  1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499948"/>
              </p:ext>
            </p:extLst>
          </p:nvPr>
        </p:nvGraphicFramePr>
        <p:xfrm>
          <a:off x="1316608" y="1019175"/>
          <a:ext cx="3327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0" name="Equation" r:id="rId3" imgW="1663560" imgH="838080" progId="Equation.DSMT4">
                  <p:embed/>
                </p:oleObj>
              </mc:Choice>
              <mc:Fallback>
                <p:oleObj name="Equation" r:id="rId3" imgW="166356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608" y="1019175"/>
                        <a:ext cx="3327400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9770" y="1628800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7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195897"/>
              </p:ext>
            </p:extLst>
          </p:nvPr>
        </p:nvGraphicFramePr>
        <p:xfrm>
          <a:off x="1331640" y="2981325"/>
          <a:ext cx="1955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81" name="Equation" r:id="rId5" imgW="977760" imgH="507960" progId="Equation.DSMT4">
                  <p:embed/>
                </p:oleObj>
              </mc:Choice>
              <mc:Fallback>
                <p:oleObj name="Equation" r:id="rId5" imgW="977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981325"/>
                        <a:ext cx="19558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19770" y="3260648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8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2110699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6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563888" y="332656"/>
            <a:ext cx="3456384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</a:t>
            </a:r>
            <a:r>
              <a:rPr lang="en-US" sz="2800" b="1" dirty="0" smtClean="0"/>
              <a:t>I</a:t>
            </a:r>
            <a:r>
              <a:rPr lang="sr-Latn-BA" sz="2800" b="1" dirty="0" smtClean="0"/>
              <a:t>I: </a:t>
            </a:r>
            <a:r>
              <a:rPr lang="en-US" sz="2800" b="1" dirty="0" smtClean="0"/>
              <a:t>1</a:t>
            </a:r>
            <a:r>
              <a:rPr lang="sr-Latn-BA" sz="2800" b="1" dirty="0" smtClean="0"/>
              <a:t> </a:t>
            </a:r>
            <a:r>
              <a:rPr lang="sr-Latn-BA" sz="2800" b="1" dirty="0" smtClean="0">
                <a:sym typeface="Symbol"/>
              </a:rPr>
              <a:t> z  </a:t>
            </a:r>
            <a:r>
              <a:rPr lang="en-US" sz="2800" b="1" dirty="0" smtClean="0">
                <a:sym typeface="Symbol"/>
              </a:rPr>
              <a:t>2,25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099124"/>
              </p:ext>
            </p:extLst>
          </p:nvPr>
        </p:nvGraphicFramePr>
        <p:xfrm>
          <a:off x="1402679" y="1037208"/>
          <a:ext cx="5689601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6" name="Equation" r:id="rId3" imgW="2844720" imgH="1231560" progId="Equation.DSMT4">
                  <p:embed/>
                </p:oleObj>
              </mc:Choice>
              <mc:Fallback>
                <p:oleObj name="Equation" r:id="rId3" imgW="284472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2679" y="1037208"/>
                        <a:ext cx="5689601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819770" y="1815207"/>
            <a:ext cx="92869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9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700528"/>
              </p:ext>
            </p:extLst>
          </p:nvPr>
        </p:nvGraphicFramePr>
        <p:xfrm>
          <a:off x="1414016" y="3925168"/>
          <a:ext cx="33020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67" name="Equation" r:id="rId5" imgW="1650960" imgH="507960" progId="Equation.DSMT4">
                  <p:embed/>
                </p:oleObj>
              </mc:Choice>
              <mc:Fallback>
                <p:oleObj name="Equation" r:id="rId5" imgW="1650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016" y="3925168"/>
                        <a:ext cx="33020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4191768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0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881452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7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275856" y="332656"/>
            <a:ext cx="37444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</a:t>
            </a:r>
            <a:r>
              <a:rPr lang="en-US" sz="2800" b="1" dirty="0" smtClean="0"/>
              <a:t>II</a:t>
            </a:r>
            <a:r>
              <a:rPr lang="sr-Latn-BA" sz="2800" b="1" dirty="0" smtClean="0"/>
              <a:t>I: </a:t>
            </a:r>
            <a:r>
              <a:rPr lang="en-US" sz="2800" b="1" dirty="0" smtClean="0"/>
              <a:t>2,25</a:t>
            </a:r>
            <a:r>
              <a:rPr lang="sr-Latn-BA" sz="2800" b="1" dirty="0" smtClean="0"/>
              <a:t> </a:t>
            </a:r>
            <a:r>
              <a:rPr lang="sr-Latn-BA" sz="2800" b="1" dirty="0" smtClean="0">
                <a:sym typeface="Symbol"/>
              </a:rPr>
              <a:t> z </a:t>
            </a:r>
            <a:r>
              <a:rPr lang="en-US" sz="2800" b="1" dirty="0" smtClean="0">
                <a:sym typeface="Symbol"/>
              </a:rPr>
              <a:t> 3,5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73607"/>
              </p:ext>
            </p:extLst>
          </p:nvPr>
        </p:nvGraphicFramePr>
        <p:xfrm>
          <a:off x="1292944" y="1036638"/>
          <a:ext cx="6375400" cy="246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7" name="Equation" r:id="rId3" imgW="3187440" imgH="1231560" progId="Equation.DSMT4">
                  <p:embed/>
                </p:oleObj>
              </mc:Choice>
              <mc:Fallback>
                <p:oleObj name="Equation" r:id="rId3" imgW="318744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2944" y="1036638"/>
                        <a:ext cx="6375400" cy="246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181520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1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347753"/>
              </p:ext>
            </p:extLst>
          </p:nvPr>
        </p:nvGraphicFramePr>
        <p:xfrm>
          <a:off x="1331640" y="3925888"/>
          <a:ext cx="332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908" name="Equation" r:id="rId5" imgW="1663560" imgH="507960" progId="Equation.DSMT4">
                  <p:embed/>
                </p:oleObj>
              </mc:Choice>
              <mc:Fallback>
                <p:oleObj name="Equation" r:id="rId5" imgW="16635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925888"/>
                        <a:ext cx="33274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4191768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2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3813907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8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275856" y="332656"/>
            <a:ext cx="37444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</a:t>
            </a:r>
            <a:r>
              <a:rPr lang="en-US" sz="2800" b="1" dirty="0" smtClean="0"/>
              <a:t>IV</a:t>
            </a:r>
            <a:r>
              <a:rPr lang="sr-Latn-BA" sz="2800" b="1" dirty="0" smtClean="0"/>
              <a:t>: </a:t>
            </a:r>
            <a:r>
              <a:rPr lang="en-US" sz="2800" b="1" dirty="0" smtClean="0"/>
              <a:t>3,5</a:t>
            </a:r>
            <a:r>
              <a:rPr lang="sr-Latn-BA" sz="2800" b="1" dirty="0" smtClean="0"/>
              <a:t> </a:t>
            </a:r>
            <a:r>
              <a:rPr lang="sr-Latn-BA" sz="2800" b="1" dirty="0" smtClean="0">
                <a:sym typeface="Symbol"/>
              </a:rPr>
              <a:t> z </a:t>
            </a:r>
            <a:r>
              <a:rPr lang="en-US" sz="2800" b="1" dirty="0" smtClean="0">
                <a:sym typeface="Symbol"/>
              </a:rPr>
              <a:t> 5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398526"/>
              </p:ext>
            </p:extLst>
          </p:nvPr>
        </p:nvGraphicFramePr>
        <p:xfrm>
          <a:off x="1259632" y="1196752"/>
          <a:ext cx="6248400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3" name="Equation" r:id="rId3" imgW="3124080" imgH="1498320" progId="Equation.DSMT4">
                  <p:embed/>
                </p:oleObj>
              </mc:Choice>
              <mc:Fallback>
                <p:oleObj name="Equation" r:id="rId3" imgW="31240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96752"/>
                        <a:ext cx="6248400" cy="299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2242021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3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92831"/>
              </p:ext>
            </p:extLst>
          </p:nvPr>
        </p:nvGraphicFramePr>
        <p:xfrm>
          <a:off x="1306513" y="4645025"/>
          <a:ext cx="3378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4" name="Equation" r:id="rId5" imgW="1688760" imgH="507960" progId="Equation.DSMT4">
                  <p:embed/>
                </p:oleObj>
              </mc:Choice>
              <mc:Fallback>
                <p:oleObj name="Equation" r:id="rId5" imgW="16887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6513" y="4645025"/>
                        <a:ext cx="33782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4911128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4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4121739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39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3275856" y="332656"/>
            <a:ext cx="3744416" cy="52322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800" b="1" dirty="0" smtClean="0"/>
              <a:t>Polje </a:t>
            </a:r>
            <a:r>
              <a:rPr lang="en-US" sz="2800" b="1" dirty="0" smtClean="0"/>
              <a:t>V</a:t>
            </a:r>
            <a:r>
              <a:rPr lang="sr-Latn-BA" sz="2800" b="1" dirty="0" smtClean="0"/>
              <a:t>: </a:t>
            </a:r>
            <a:r>
              <a:rPr lang="en-US" sz="2800" b="1" dirty="0" smtClean="0"/>
              <a:t>5</a:t>
            </a:r>
            <a:r>
              <a:rPr lang="sr-Latn-BA" sz="2800" b="1" dirty="0" smtClean="0"/>
              <a:t> </a:t>
            </a:r>
            <a:r>
              <a:rPr lang="sr-Latn-BA" sz="2800" b="1" dirty="0" smtClean="0">
                <a:sym typeface="Symbol"/>
              </a:rPr>
              <a:t> z </a:t>
            </a:r>
            <a:r>
              <a:rPr lang="en-US" sz="2800" b="1" dirty="0" smtClean="0">
                <a:sym typeface="Symbol"/>
              </a:rPr>
              <a:t> 6</a:t>
            </a:r>
            <a:endParaRPr lang="sr-Latn-BA" sz="28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74314"/>
              </p:ext>
            </p:extLst>
          </p:nvPr>
        </p:nvGraphicFramePr>
        <p:xfrm>
          <a:off x="1331640" y="1196752"/>
          <a:ext cx="62849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9" name="Equation" r:id="rId3" imgW="4190760" imgH="1498320" progId="Equation.DSMT4">
                  <p:embed/>
                </p:oleObj>
              </mc:Choice>
              <mc:Fallback>
                <p:oleObj name="Equation" r:id="rId3" imgW="4190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196752"/>
                        <a:ext cx="6284912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68344" y="2025898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5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97125"/>
              </p:ext>
            </p:extLst>
          </p:nvPr>
        </p:nvGraphicFramePr>
        <p:xfrm>
          <a:off x="1357313" y="4077072"/>
          <a:ext cx="32766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0" name="Equation" r:id="rId5" imgW="1638000" imgH="507960" progId="Equation.DSMT4">
                  <p:embed/>
                </p:oleObj>
              </mc:Choice>
              <mc:Fallback>
                <p:oleObj name="Equation" r:id="rId5" imgW="16380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077072"/>
                        <a:ext cx="3276600" cy="10160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68344" y="4343175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6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</p:spTree>
    <p:extLst>
      <p:ext uri="{BB962C8B-B14F-4D97-AF65-F5344CB8AC3E}">
        <p14:creationId xmlns:p14="http://schemas.microsoft.com/office/powerpoint/2010/main" val="1981541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</a:t>
            </a:fld>
            <a:endParaRPr lang="sr-Latn-BA"/>
          </a:p>
        </p:txBody>
      </p:sp>
      <p:sp>
        <p:nvSpPr>
          <p:cNvPr id="5" name="TextBox 4"/>
          <p:cNvSpPr txBox="1"/>
          <p:nvPr/>
        </p:nvSpPr>
        <p:spPr>
          <a:xfrm>
            <a:off x="1475656" y="3647932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e poprečne sile:</a:t>
            </a:r>
            <a:endParaRPr lang="sr-Latn-BA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246987"/>
              </p:ext>
            </p:extLst>
          </p:nvPr>
        </p:nvGraphicFramePr>
        <p:xfrm>
          <a:off x="3203848" y="4141192"/>
          <a:ext cx="2057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6" name="Equation" r:id="rId3" imgW="1028520" imgH="507960" progId="Equation.DSMT4">
                  <p:embed/>
                </p:oleObj>
              </mc:Choice>
              <mc:Fallback>
                <p:oleObj name="Equation" r:id="rId3" imgW="10285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141192"/>
                        <a:ext cx="20574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4860348"/>
              </p:ext>
            </p:extLst>
          </p:nvPr>
        </p:nvGraphicFramePr>
        <p:xfrm>
          <a:off x="3725416" y="5780112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7" name="Equation" r:id="rId5" imgW="495000" imgH="228600" progId="Equation.DSMT4">
                  <p:embed/>
                </p:oleObj>
              </mc:Choice>
              <mc:Fallback>
                <p:oleObj name="Equation" r:id="rId5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5416" y="5780112"/>
                        <a:ext cx="990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Down Arrow 15"/>
          <p:cNvSpPr/>
          <p:nvPr/>
        </p:nvSpPr>
        <p:spPr>
          <a:xfrm flipV="1">
            <a:off x="4175976" y="5276056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309320" y="332656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1415496"/>
              </p:ext>
            </p:extLst>
          </p:nvPr>
        </p:nvGraphicFramePr>
        <p:xfrm>
          <a:off x="7533456" y="563488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8" name="Equation" r:id="rId7" imgW="571320" imgH="177480" progId="Equation.DSMT4">
                  <p:embed/>
                </p:oleObj>
              </mc:Choice>
              <mc:Fallback>
                <p:oleObj name="Equation" r:id="rId7" imgW="5713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563488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309320" y="1214444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583446"/>
              </p:ext>
            </p:extLst>
          </p:nvPr>
        </p:nvGraphicFramePr>
        <p:xfrm>
          <a:off x="7558881" y="1445896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9" name="Equation" r:id="rId9" imgW="545760" imgH="177480" progId="Equation.DSMT4">
                  <p:embed/>
                </p:oleObj>
              </mc:Choice>
              <mc:Fallback>
                <p:oleObj name="Equation" r:id="rId9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445896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855445"/>
              </p:ext>
            </p:extLst>
          </p:nvPr>
        </p:nvGraphicFramePr>
        <p:xfrm>
          <a:off x="5364088" y="448396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0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448396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262933"/>
              </p:ext>
            </p:extLst>
          </p:nvPr>
        </p:nvGraphicFramePr>
        <p:xfrm>
          <a:off x="5822702" y="4129088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1" name="Equation" r:id="rId13" imgW="1117440" imgH="507960" progId="Equation.DSMT4">
                  <p:embed/>
                </p:oleObj>
              </mc:Choice>
              <mc:Fallback>
                <p:oleObj name="Equation" r:id="rId13" imgW="1117440" imgH="50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702" y="4129088"/>
                        <a:ext cx="2235200" cy="1016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032" y="332656"/>
            <a:ext cx="4655128" cy="328352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239110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6" grpId="0" animBg="1"/>
      <p:bldP spid="20" grpId="0" animBg="1"/>
      <p:bldP spid="2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0</a:t>
            </a:fld>
            <a:endParaRPr lang="sr-Latn-BA"/>
          </a:p>
        </p:txBody>
      </p:sp>
      <p:sp>
        <p:nvSpPr>
          <p:cNvPr id="4" name="TextBox 3"/>
          <p:cNvSpPr txBox="1"/>
          <p:nvPr/>
        </p:nvSpPr>
        <p:spPr>
          <a:xfrm>
            <a:off x="1547664" y="908720"/>
            <a:ext cx="698477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sr-Latn-BA" sz="2400" i="1" dirty="0" smtClean="0"/>
              <a:t>Presečne veličine na granicama polja</a:t>
            </a:r>
            <a:endParaRPr lang="sr-Latn-BA" sz="2400" i="1" dirty="0"/>
          </a:p>
        </p:txBody>
      </p:sp>
      <p:sp>
        <p:nvSpPr>
          <p:cNvPr id="5" name="TextBox 4"/>
          <p:cNvSpPr txBox="1"/>
          <p:nvPr/>
        </p:nvSpPr>
        <p:spPr>
          <a:xfrm>
            <a:off x="1357290" y="332656"/>
            <a:ext cx="739117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3) </a:t>
            </a:r>
            <a:r>
              <a:rPr lang="sr-Latn-RS" sz="2400" b="1" dirty="0" smtClean="0"/>
              <a:t>Presečne veličine u karakterističnim presecima</a:t>
            </a:r>
            <a:endParaRPr lang="sr-Latn-BA" sz="2400" b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8807295"/>
              </p:ext>
            </p:extLst>
          </p:nvPr>
        </p:nvGraphicFramePr>
        <p:xfrm>
          <a:off x="1524000" y="1397000"/>
          <a:ext cx="7008440" cy="4333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521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5211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211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5211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sr-Latn-RS" dirty="0" smtClean="0">
                          <a:solidFill>
                            <a:schemeClr val="tx1"/>
                          </a:solidFill>
                        </a:rPr>
                        <a:t>Polje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z</a:t>
                      </a:r>
                      <a:r>
                        <a:rPr lang="sr-Latn-RS" baseline="0" dirty="0" smtClean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[m]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Ty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err="1" smtClean="0">
                          <a:solidFill>
                            <a:schemeClr val="tx1"/>
                          </a:solidFill>
                        </a:rPr>
                        <a:t>Mx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[</a:t>
                      </a:r>
                      <a:r>
                        <a:rPr lang="en-US" baseline="0" dirty="0" err="1" smtClean="0">
                          <a:solidFill>
                            <a:schemeClr val="tx1"/>
                          </a:solidFill>
                        </a:rPr>
                        <a:t>kNm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]</a:t>
                      </a:r>
                      <a:endParaRPr lang="sr-Latn-R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I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0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0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</a:t>
                      </a:r>
                      <a:r>
                        <a:rPr lang="sr-Latn-RS" sz="2000" dirty="0" smtClean="0"/>
                        <a:t>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10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II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,</a:t>
                      </a:r>
                      <a:r>
                        <a:rPr lang="sr-Latn-RS" sz="2000" dirty="0" smtClean="0"/>
                        <a:t>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23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>
                          <a:sym typeface="Symbol"/>
                        </a:rPr>
                        <a:t></a:t>
                      </a:r>
                      <a:r>
                        <a:rPr lang="sr-Latn-BA" sz="2000" dirty="0" smtClean="0"/>
                        <a:t>5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r>
                        <a:rPr lang="sr-Latn-RS" sz="2000" dirty="0" smtClean="0"/>
                        <a:t>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</a:t>
                      </a:r>
                      <a:r>
                        <a:rPr lang="sr-Latn-BA" sz="2000" dirty="0" smtClean="0"/>
                        <a:t>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5,937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III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2</a:t>
                      </a:r>
                      <a:r>
                        <a:rPr lang="sr-Latn-RS" sz="2000" dirty="0" smtClean="0"/>
                        <a:t>,2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10,5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35,9375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r>
                        <a:rPr lang="sr-Latn-RS" sz="2000" dirty="0" smtClean="0"/>
                        <a:t>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2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41,25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IV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3</a:t>
                      </a:r>
                      <a:r>
                        <a:rPr lang="sr-Latn-RS" sz="2000" dirty="0" smtClean="0"/>
                        <a:t>,5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12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BA" sz="2000" dirty="0" smtClean="0"/>
                        <a:t>41,25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27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2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 rowSpan="2">
                  <a:txBody>
                    <a:bodyPr/>
                    <a:lstStyle/>
                    <a:p>
                      <a:pPr algn="ctr"/>
                      <a:r>
                        <a:rPr lang="sr-Latn-RS" dirty="0" smtClean="0"/>
                        <a:t>V</a:t>
                      </a:r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5</a:t>
                      </a:r>
                      <a:r>
                        <a:rPr lang="sr-Latn-BA" sz="2000" dirty="0" smtClean="0"/>
                        <a:t>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7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12,</a:t>
                      </a:r>
                      <a:r>
                        <a:rPr lang="en-US" sz="2000" dirty="0" smtClean="0"/>
                        <a:t>0</a:t>
                      </a:r>
                      <a:r>
                        <a:rPr lang="sr-Latn-RS" sz="2000" dirty="0" smtClean="0"/>
                        <a:t>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 vMerge="1">
                  <a:txBody>
                    <a:bodyPr/>
                    <a:lstStyle/>
                    <a:p>
                      <a:endParaRPr lang="sr-Latn-R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6</a:t>
                      </a:r>
                      <a:r>
                        <a:rPr lang="sr-Latn-BA" sz="2000" dirty="0" smtClean="0"/>
                        <a:t>,0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ym typeface="Symbol"/>
                        </a:rPr>
                        <a:t></a:t>
                      </a:r>
                      <a:r>
                        <a:rPr lang="en-US" sz="2000" dirty="0" smtClean="0"/>
                        <a:t>17,0</a:t>
                      </a:r>
                      <a:endParaRPr lang="sr-Latn-BA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sr-Latn-RS" sz="2000" dirty="0" smtClean="0"/>
                        <a:t>0,0000</a:t>
                      </a:r>
                      <a:endParaRPr lang="sr-Latn-BA" sz="2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5508104" y="2204864"/>
            <a:ext cx="792088" cy="72008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8" name="Rounded Rectangle 7"/>
          <p:cNvSpPr/>
          <p:nvPr/>
        </p:nvSpPr>
        <p:spPr>
          <a:xfrm>
            <a:off x="5508104" y="3356992"/>
            <a:ext cx="792088" cy="792088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93701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1</a:t>
            </a:fld>
            <a:endParaRPr lang="sr-Latn-B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813641"/>
              </p:ext>
            </p:extLst>
          </p:nvPr>
        </p:nvGraphicFramePr>
        <p:xfrm>
          <a:off x="1509713" y="730250"/>
          <a:ext cx="297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2" name="Equation" r:id="rId3" imgW="1485720" imgH="253800" progId="Equation.DSMT4">
                  <p:embed/>
                </p:oleObj>
              </mc:Choice>
              <mc:Fallback>
                <p:oleObj name="Equation" r:id="rId3" imgW="14857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730250"/>
                        <a:ext cx="2971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68344" y="742552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</a:t>
            </a:r>
            <a:r>
              <a:rPr lang="sr-Latn-RS" sz="2400" dirty="0" smtClean="0"/>
              <a:t>7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34297"/>
              </p:ext>
            </p:extLst>
          </p:nvPr>
        </p:nvGraphicFramePr>
        <p:xfrm>
          <a:off x="2267744" y="1854449"/>
          <a:ext cx="1244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3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854449"/>
                        <a:ext cx="1244600" cy="40640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68344" y="181520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</a:t>
            </a:r>
            <a:r>
              <a:rPr lang="sr-Latn-RS" sz="2400" dirty="0" smtClean="0"/>
              <a:t>8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sp>
        <p:nvSpPr>
          <p:cNvPr id="8" name="Down Arrow 7"/>
          <p:cNvSpPr/>
          <p:nvPr/>
        </p:nvSpPr>
        <p:spPr>
          <a:xfrm>
            <a:off x="2555776" y="2420928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201530"/>
              </p:ext>
            </p:extLst>
          </p:nvPr>
        </p:nvGraphicFramePr>
        <p:xfrm>
          <a:off x="2483768" y="136641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4" name="Equation" r:id="rId7" imgW="139680" imgH="203040" progId="Equation.DSMT4">
                  <p:embed/>
                </p:oleObj>
              </mc:Choice>
              <mc:Fallback>
                <p:oleObj name="Equation" r:id="rId7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36641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48835"/>
              </p:ext>
            </p:extLst>
          </p:nvPr>
        </p:nvGraphicFramePr>
        <p:xfrm>
          <a:off x="1322536" y="4068936"/>
          <a:ext cx="6273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5" name="Equation" r:id="rId9" imgW="3136680" imgH="291960" progId="Equation.DSMT4">
                  <p:embed/>
                </p:oleObj>
              </mc:Choice>
              <mc:Fallback>
                <p:oleObj name="Equation" r:id="rId9" imgW="3136680" imgH="29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536" y="4068936"/>
                        <a:ext cx="6273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7668344" y="289532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</a:t>
            </a:r>
            <a:r>
              <a:rPr lang="en-US" sz="2400" dirty="0" smtClean="0"/>
              <a:t>1</a:t>
            </a:r>
            <a:r>
              <a:rPr lang="sr-Latn-RS" sz="2400" dirty="0" smtClean="0"/>
              <a:t>9</a:t>
            </a:r>
            <a:r>
              <a:rPr lang="sr-Latn-BA" sz="2400" dirty="0" smtClean="0"/>
              <a:t>)</a:t>
            </a:r>
            <a:endParaRPr lang="sr-Latn-BA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6467581"/>
              </p:ext>
            </p:extLst>
          </p:nvPr>
        </p:nvGraphicFramePr>
        <p:xfrm>
          <a:off x="1403648" y="2996952"/>
          <a:ext cx="3327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6" name="Equation" r:id="rId11" imgW="1663560" imgH="253800" progId="Equation.DSMT4">
                  <p:embed/>
                </p:oleObj>
              </mc:Choice>
              <mc:Fallback>
                <p:oleObj name="Equation" r:id="rId11" imgW="1663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96952"/>
                        <a:ext cx="3327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668344" y="397544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0)</a:t>
            </a:r>
            <a:endParaRPr lang="sr-Latn-BA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8041628"/>
              </p:ext>
            </p:extLst>
          </p:nvPr>
        </p:nvGraphicFramePr>
        <p:xfrm>
          <a:off x="1331640" y="5005040"/>
          <a:ext cx="337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7" name="Equation" r:id="rId13" imgW="1688760" imgH="291960" progId="Equation.DSMT4">
                  <p:embed/>
                </p:oleObj>
              </mc:Choice>
              <mc:Fallback>
                <p:oleObj name="Equation" r:id="rId13" imgW="16887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005040"/>
                        <a:ext cx="3378200" cy="584200"/>
                      </a:xfrm>
                      <a:prstGeom prst="rect">
                        <a:avLst/>
                      </a:prstGeom>
                      <a:solidFill>
                        <a:srgbClr val="FFF1CE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7668344" y="5055567"/>
            <a:ext cx="108012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... (21)</a:t>
            </a:r>
            <a:endParaRPr lang="sr-Latn-BA" sz="2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329559"/>
              </p:ext>
            </p:extLst>
          </p:nvPr>
        </p:nvGraphicFramePr>
        <p:xfrm>
          <a:off x="2564408" y="352665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23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4408" y="352665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2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 animBg="1"/>
      <p:bldP spid="14" grpId="0"/>
      <p:bldP spid="16" grpId="0"/>
      <p:bldP spid="18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42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5940152" y="5919663"/>
            <a:ext cx="27534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Statički dijagrami</a:t>
            </a:r>
            <a:endParaRPr lang="en-US" sz="2400" i="1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2843" y="229909"/>
            <a:ext cx="4447309" cy="6151419"/>
          </a:xfrm>
          <a:prstGeom prst="rect">
            <a:avLst/>
          </a:prstGeom>
          <a:ln>
            <a:solidFill>
              <a:schemeClr val="accent5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61513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5</a:t>
            </a:fld>
            <a:endParaRPr lang="sr-Latn-BA"/>
          </a:p>
        </p:txBody>
      </p:sp>
      <p:sp>
        <p:nvSpPr>
          <p:cNvPr id="6" name="TextBox 5"/>
          <p:cNvSpPr txBox="1"/>
          <p:nvPr/>
        </p:nvSpPr>
        <p:spPr>
          <a:xfrm>
            <a:off x="1742314" y="3900016"/>
            <a:ext cx="2757678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i momenti savijanja:</a:t>
            </a:r>
            <a:endParaRPr lang="sr-Latn-BA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54963"/>
              </p:ext>
            </p:extLst>
          </p:nvPr>
        </p:nvGraphicFramePr>
        <p:xfrm>
          <a:off x="2066280" y="4908550"/>
          <a:ext cx="32258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2" name="Equation" r:id="rId3" imgW="1612800" imgH="660240" progId="Equation.DSMT4">
                  <p:embed/>
                </p:oleObj>
              </mc:Choice>
              <mc:Fallback>
                <p:oleObj name="Equation" r:id="rId3" imgW="16128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6280" y="4908550"/>
                        <a:ext cx="3225800" cy="1320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7258403"/>
              </p:ext>
            </p:extLst>
          </p:nvPr>
        </p:nvGraphicFramePr>
        <p:xfrm>
          <a:off x="5343128" y="544661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3" name="Equation" r:id="rId5" imgW="190440" imgH="152280" progId="Equation.DSMT4">
                  <p:embed/>
                </p:oleObj>
              </mc:Choice>
              <mc:Fallback>
                <p:oleObj name="Equation" r:id="rId5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3128" y="544661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7039235"/>
              </p:ext>
            </p:extLst>
          </p:nvPr>
        </p:nvGraphicFramePr>
        <p:xfrm>
          <a:off x="5789613" y="4911725"/>
          <a:ext cx="2743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4" name="Equation" r:id="rId7" imgW="1371600" imgH="660240" progId="Equation.DSMT4">
                  <p:embed/>
                </p:oleObj>
              </mc:Choice>
              <mc:Fallback>
                <p:oleObj name="Equation" r:id="rId7" imgW="13716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9613" y="4911725"/>
                        <a:ext cx="2743200" cy="13208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6" idx="1"/>
            <a:endCxn id="7" idx="1"/>
          </p:cNvCxnSpPr>
          <p:nvPr/>
        </p:nvCxnSpPr>
        <p:spPr>
          <a:xfrm rot="10800000" flipH="1" flipV="1">
            <a:off x="1742314" y="4315514"/>
            <a:ext cx="323966" cy="1253435"/>
          </a:xfrm>
          <a:prstGeom prst="bentConnector3">
            <a:avLst>
              <a:gd name="adj1" fmla="val -70563"/>
            </a:avLst>
          </a:prstGeom>
          <a:ln>
            <a:solidFill>
              <a:schemeClr val="accent5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6309320" y="476672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440094"/>
              </p:ext>
            </p:extLst>
          </p:nvPr>
        </p:nvGraphicFramePr>
        <p:xfrm>
          <a:off x="7533456" y="707504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5" name="Equation" r:id="rId9" imgW="571320" imgH="177480" progId="Equation.DSMT4">
                  <p:embed/>
                </p:oleObj>
              </mc:Choice>
              <mc:Fallback>
                <p:oleObj name="Equation" r:id="rId9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707504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6309320" y="1358460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433020"/>
              </p:ext>
            </p:extLst>
          </p:nvPr>
        </p:nvGraphicFramePr>
        <p:xfrm>
          <a:off x="7558881" y="1589912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6" name="Equation" r:id="rId11" imgW="545760" imgH="177480" progId="Equation.DSMT4">
                  <p:embed/>
                </p:oleObj>
              </mc:Choice>
              <mc:Fallback>
                <p:oleObj name="Equation" r:id="rId11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589912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032" y="476672"/>
            <a:ext cx="4655128" cy="3283528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</p:spTree>
    <p:extLst>
      <p:ext uri="{BB962C8B-B14F-4D97-AF65-F5344CB8AC3E}">
        <p14:creationId xmlns:p14="http://schemas.microsoft.com/office/powerpoint/2010/main" val="1288546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6</a:t>
            </a:fld>
            <a:endParaRPr lang="sr-Latn-BA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7919547"/>
              </p:ext>
            </p:extLst>
          </p:nvPr>
        </p:nvGraphicFramePr>
        <p:xfrm>
          <a:off x="6441256" y="2413000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6" name="Equation" r:id="rId3" imgW="1117440" imgH="507960" progId="Equation.DSMT4">
                  <p:embed/>
                </p:oleObj>
              </mc:Choice>
              <mc:Fallback>
                <p:oleObj name="Equation" r:id="rId3" imgW="111744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1256" y="2413000"/>
                        <a:ext cx="2235200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64081"/>
              </p:ext>
            </p:extLst>
          </p:nvPr>
        </p:nvGraphicFramePr>
        <p:xfrm>
          <a:off x="5932488" y="3911600"/>
          <a:ext cx="27432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17" name="Equation" r:id="rId5" imgW="1371600" imgH="660240" progId="Equation.DSMT4">
                  <p:embed/>
                </p:oleObj>
              </mc:Choice>
              <mc:Fallback>
                <p:oleObj name="Equation" r:id="rId5" imgW="1371600" imgH="6602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2488" y="3911600"/>
                        <a:ext cx="2743200" cy="1320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61563"/>
            <a:ext cx="4295603" cy="5947757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sp>
        <p:nvSpPr>
          <p:cNvPr id="10" name="TextBox 9"/>
          <p:cNvSpPr txBox="1"/>
          <p:nvPr/>
        </p:nvSpPr>
        <p:spPr>
          <a:xfrm>
            <a:off x="5633942" y="5847655"/>
            <a:ext cx="3042513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sr-Latn-RS" sz="2400" i="1" dirty="0" smtClean="0"/>
              <a:t>Statički dijagrami</a:t>
            </a:r>
            <a:endParaRPr lang="sr-Latn-BA" sz="2400" i="1" dirty="0"/>
          </a:p>
        </p:txBody>
      </p:sp>
    </p:spTree>
    <p:extLst>
      <p:ext uri="{BB962C8B-B14F-4D97-AF65-F5344CB8AC3E}">
        <p14:creationId xmlns:p14="http://schemas.microsoft.com/office/powerpoint/2010/main" val="4256826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7</a:t>
            </a:fld>
            <a:endParaRPr lang="sr-Latn-BA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435608" y="540000"/>
            <a:ext cx="7498080" cy="1304824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83464" algn="l" rtl="0" eaLnBrk="1" latinLnBrk="0" hangingPunct="1">
              <a:lnSpc>
                <a:spcPct val="100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37744" algn="l" rtl="0" eaLnBrk="1" latinLnBrk="0" hangingPunct="1">
              <a:lnSpc>
                <a:spcPct val="100000"/>
              </a:lnSpc>
              <a:spcBef>
                <a:spcPts val="550"/>
              </a:spcBef>
              <a:buClr>
                <a:schemeClr val="accent1"/>
              </a:buClr>
              <a:buFont typeface="Verdana"/>
              <a:buChar char="◦"/>
              <a:defRPr kumimoji="0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86968" indent="-22860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2"/>
              </a:buClr>
              <a:buFont typeface="Wingdings 2"/>
              <a:buChar char="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97280" indent="-173736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98448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50876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5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1907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30552" indent="-182880" algn="l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6"/>
              </a:buClr>
              <a:buFont typeface="Wingdings 2"/>
              <a:buChar char="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sz="3000" b="1" dirty="0" smtClean="0"/>
              <a:t>K</a:t>
            </a:r>
            <a:r>
              <a:rPr lang="sr-Latn-RS" sz="3000" b="1" dirty="0" smtClean="0"/>
              <a:t>onzola sa ravnomerno raspodeljenim opterećenjem na delu raspona (2. slučaj)</a:t>
            </a:r>
            <a:endParaRPr lang="sr-Latn-BA" sz="30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1979712" y="4686235"/>
            <a:ext cx="6408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r-Latn-RS" sz="2400" i="1" dirty="0" smtClean="0"/>
              <a:t>Primer konzole sa ravnomerno raspodeljenim opterećenjem na delu raspona (2. slučaj)</a:t>
            </a:r>
            <a:endParaRPr lang="en-US" sz="2400" i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5184" y="1988840"/>
            <a:ext cx="4655128" cy="2668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1379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8</a:t>
            </a:fld>
            <a:endParaRPr lang="sr-Latn-BA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636" y="670382"/>
            <a:ext cx="4655128" cy="310896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587728"/>
              </p:ext>
            </p:extLst>
          </p:nvPr>
        </p:nvGraphicFramePr>
        <p:xfrm>
          <a:off x="6757118" y="2323033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3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118" y="2323033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561311"/>
              </p:ext>
            </p:extLst>
          </p:nvPr>
        </p:nvGraphicFramePr>
        <p:xfrm>
          <a:off x="6372200" y="2755875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4" name="Equation" r:id="rId6" imgW="495000" imgH="228600" progId="Equation.DSMT4">
                  <p:embed/>
                </p:oleObj>
              </mc:Choice>
              <mc:Fallback>
                <p:oleObj name="Equation" r:id="rId6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755875"/>
                        <a:ext cx="990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59632" y="4182243"/>
            <a:ext cx="194421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Moment ukleštenja:</a:t>
            </a:r>
            <a:endParaRPr lang="sr-Latn-BA" sz="24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0812"/>
              </p:ext>
            </p:extLst>
          </p:nvPr>
        </p:nvGraphicFramePr>
        <p:xfrm>
          <a:off x="2882578" y="4581624"/>
          <a:ext cx="3657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5" name="Equation" r:id="rId8" imgW="1828800" imgH="431640" progId="Equation.DSMT4">
                  <p:embed/>
                </p:oleObj>
              </mc:Choice>
              <mc:Fallback>
                <p:oleObj name="Equation" r:id="rId8" imgW="1828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578" y="4581624"/>
                        <a:ext cx="36576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7082077"/>
              </p:ext>
            </p:extLst>
          </p:nvPr>
        </p:nvGraphicFramePr>
        <p:xfrm>
          <a:off x="6211168" y="3501008"/>
          <a:ext cx="2133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6" name="Equation" r:id="rId10" imgW="1066680" imgH="431640" progId="Equation.DSMT4">
                  <p:embed/>
                </p:oleObj>
              </mc:Choice>
              <mc:Fallback>
                <p:oleObj name="Equation" r:id="rId10" imgW="1066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1168" y="3501008"/>
                        <a:ext cx="2133600" cy="863600"/>
                      </a:xfrm>
                      <a:prstGeom prst="rect">
                        <a:avLst/>
                      </a:prstGeom>
                      <a:solidFill>
                        <a:srgbClr val="DACCAB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084168" y="657175"/>
            <a:ext cx="1656184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Vertikalna reakcija:</a:t>
            </a:r>
            <a:endParaRPr lang="sr-Latn-BA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389268"/>
              </p:ext>
            </p:extLst>
          </p:nvPr>
        </p:nvGraphicFramePr>
        <p:xfrm>
          <a:off x="6084168" y="1665287"/>
          <a:ext cx="2260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7" name="Equation" r:id="rId12" imgW="1130040" imgH="253800" progId="Equation.DSMT4">
                  <p:embed/>
                </p:oleObj>
              </mc:Choice>
              <mc:Fallback>
                <p:oleObj name="Equation" r:id="rId12" imgW="11300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1665287"/>
                        <a:ext cx="22606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11570"/>
              </p:ext>
            </p:extLst>
          </p:nvPr>
        </p:nvGraphicFramePr>
        <p:xfrm>
          <a:off x="6588224" y="486916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8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86916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2552"/>
              </p:ext>
            </p:extLst>
          </p:nvPr>
        </p:nvGraphicFramePr>
        <p:xfrm>
          <a:off x="7163693" y="447672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9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3693" y="447672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4" idx="3"/>
            <a:endCxn id="15" idx="2"/>
          </p:cNvCxnSpPr>
          <p:nvPr/>
        </p:nvCxnSpPr>
        <p:spPr>
          <a:xfrm flipV="1">
            <a:off x="6969224" y="4883125"/>
            <a:ext cx="334169" cy="138435"/>
          </a:xfrm>
          <a:prstGeom prst="bentConnector2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57146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A5C56F-09EA-4D6C-B4B4-905EB5858423}" type="datetime1">
              <a:rPr lang="sr-Latn-CS" smtClean="0"/>
              <a:pPr/>
              <a:t>22.11.2022.</a:t>
            </a:fld>
            <a:endParaRPr lang="sr-Latn-BA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0189B4-FA48-454A-900D-837CD364718B}" type="slidenum">
              <a:rPr lang="sr-Latn-BA" smtClean="0"/>
              <a:pPr/>
              <a:t>9</a:t>
            </a:fld>
            <a:endParaRPr lang="sr-Latn-BA"/>
          </a:p>
        </p:txBody>
      </p:sp>
      <p:sp>
        <p:nvSpPr>
          <p:cNvPr id="14" name="TextBox 13"/>
          <p:cNvSpPr txBox="1"/>
          <p:nvPr/>
        </p:nvSpPr>
        <p:spPr>
          <a:xfrm>
            <a:off x="6309320" y="548680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:</a:t>
            </a:r>
            <a:endParaRPr lang="sr-Latn-BA" sz="24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4476724"/>
              </p:ext>
            </p:extLst>
          </p:nvPr>
        </p:nvGraphicFramePr>
        <p:xfrm>
          <a:off x="7533456" y="779512"/>
          <a:ext cx="114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5" name="Equation" r:id="rId3" imgW="571320" imgH="177480" progId="Equation.DSMT4">
                  <p:embed/>
                </p:oleObj>
              </mc:Choice>
              <mc:Fallback>
                <p:oleObj name="Equation" r:id="rId3" imgW="571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3456" y="779512"/>
                        <a:ext cx="11430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309320" y="1430468"/>
            <a:ext cx="1656184" cy="461665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dirty="0" smtClean="0"/>
              <a:t>Polje II:</a:t>
            </a:r>
            <a:endParaRPr lang="sr-Latn-BA" sz="2400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111785"/>
              </p:ext>
            </p:extLst>
          </p:nvPr>
        </p:nvGraphicFramePr>
        <p:xfrm>
          <a:off x="7558881" y="1661920"/>
          <a:ext cx="1092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6" name="Equation" r:id="rId5" imgW="545760" imgH="177480" progId="Equation.DSMT4">
                  <p:embed/>
                </p:oleObj>
              </mc:Choice>
              <mc:Fallback>
                <p:oleObj name="Equation" r:id="rId5" imgW="545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881" y="1661920"/>
                        <a:ext cx="1092200" cy="35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331640" y="3719940"/>
            <a:ext cx="2664296" cy="830997"/>
          </a:xfrm>
          <a:prstGeom prst="rect">
            <a:avLst/>
          </a:prstGeom>
          <a:noFill/>
          <a:ln>
            <a:solidFill>
              <a:schemeClr val="accent5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BA" sz="2400" b="1" dirty="0" smtClean="0"/>
              <a:t>Presečne poprečne sile:</a:t>
            </a:r>
            <a:endParaRPr lang="sr-Latn-BA" sz="24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001849"/>
              </p:ext>
            </p:extLst>
          </p:nvPr>
        </p:nvGraphicFramePr>
        <p:xfrm>
          <a:off x="2217738" y="4246563"/>
          <a:ext cx="28448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7" name="Equation" r:id="rId7" imgW="1422360" imgH="507960" progId="Equation.DSMT4">
                  <p:embed/>
                </p:oleObj>
              </mc:Choice>
              <mc:Fallback>
                <p:oleObj name="Equation" r:id="rId7" imgW="14223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4246563"/>
                        <a:ext cx="2844800" cy="1016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62833"/>
              </p:ext>
            </p:extLst>
          </p:nvPr>
        </p:nvGraphicFramePr>
        <p:xfrm>
          <a:off x="3581400" y="585212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8" name="Equation" r:id="rId9" imgW="495000" imgH="228600" progId="Equation.DSMT4">
                  <p:embed/>
                </p:oleObj>
              </mc:Choice>
              <mc:Fallback>
                <p:oleObj name="Equation" r:id="rId9" imgW="495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5852120"/>
                        <a:ext cx="990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Down Arrow 20"/>
          <p:cNvSpPr/>
          <p:nvPr/>
        </p:nvSpPr>
        <p:spPr>
          <a:xfrm flipV="1">
            <a:off x="4031960" y="5373256"/>
            <a:ext cx="180000" cy="360000"/>
          </a:xfrm>
          <a:prstGeom prst="down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32023"/>
              </p:ext>
            </p:extLst>
          </p:nvPr>
        </p:nvGraphicFramePr>
        <p:xfrm>
          <a:off x="5148064" y="4563368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9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64" y="4563368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254668"/>
              </p:ext>
            </p:extLst>
          </p:nvPr>
        </p:nvGraphicFramePr>
        <p:xfrm>
          <a:off x="5607248" y="4183063"/>
          <a:ext cx="299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0" name="Equation" r:id="rId13" imgW="1498320" imgH="533160" progId="Equation.DSMT4">
                  <p:embed/>
                </p:oleObj>
              </mc:Choice>
              <mc:Fallback>
                <p:oleObj name="Equation" r:id="rId13" imgW="14983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248" y="4183063"/>
                        <a:ext cx="2997200" cy="1066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" name="Picture 23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7032" y="569314"/>
            <a:ext cx="4655128" cy="3075710"/>
          </a:xfrm>
          <a:prstGeom prst="rect">
            <a:avLst/>
          </a:prstGeom>
          <a:ln>
            <a:solidFill>
              <a:schemeClr val="tx2">
                <a:lumMod val="50000"/>
              </a:schemeClr>
            </a:solidFill>
          </a:ln>
        </p:spPr>
      </p:pic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665471"/>
              </p:ext>
            </p:extLst>
          </p:nvPr>
        </p:nvGraphicFramePr>
        <p:xfrm>
          <a:off x="6305892" y="2636912"/>
          <a:ext cx="22352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1" name="Equation" r:id="rId16" imgW="1117440" imgH="507960" progId="Equation.DSMT4">
                  <p:embed/>
                </p:oleObj>
              </mc:Choice>
              <mc:Fallback>
                <p:oleObj name="Equation" r:id="rId16" imgW="1117440" imgH="50796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892" y="2636912"/>
                        <a:ext cx="2235200" cy="1016000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</a:schemeClr>
                      </a:solidFill>
                      <a:ln w="9525">
                        <a:solidFill>
                          <a:srgbClr val="4B220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029332"/>
              </p:ext>
            </p:extLst>
          </p:nvPr>
        </p:nvGraphicFramePr>
        <p:xfrm>
          <a:off x="7287333" y="3729038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92" name="Equation" r:id="rId18" imgW="139680" imgH="203040" progId="Equation.DSMT4">
                  <p:embed/>
                </p:oleObj>
              </mc:Choice>
              <mc:Fallback>
                <p:oleObj name="Equation" r:id="rId18" imgW="139680" imgH="20304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333" y="3729038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5603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1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8428</TotalTime>
  <Words>688</Words>
  <Application>Microsoft Office PowerPoint</Application>
  <PresentationFormat>On-screen Show (4:3)</PresentationFormat>
  <Paragraphs>218</Paragraphs>
  <Slides>4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2</vt:i4>
      </vt:variant>
    </vt:vector>
  </HeadingPairs>
  <TitlesOfParts>
    <vt:vector size="51" baseType="lpstr">
      <vt:lpstr>Arial</vt:lpstr>
      <vt:lpstr>Calibri</vt:lpstr>
      <vt:lpstr>Symbol</vt:lpstr>
      <vt:lpstr>Times New Roman</vt:lpstr>
      <vt:lpstr>Verdana</vt:lpstr>
      <vt:lpstr>Wingdings 2</vt:lpstr>
      <vt:lpstr>Solstice</vt:lpstr>
      <vt:lpstr>Equation</vt:lpstr>
      <vt:lpstr>MathType 6.0 Equation</vt:lpstr>
      <vt:lpstr>MEHANIKA I  (STATIKA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IKA</dc:title>
  <dc:creator>Korisnik</dc:creator>
  <cp:lastModifiedBy>Microsoft</cp:lastModifiedBy>
  <cp:revision>923</cp:revision>
  <cp:lastPrinted>2015-12-01T11:54:49Z</cp:lastPrinted>
  <dcterms:created xsi:type="dcterms:W3CDTF">2013-09-29T06:25:24Z</dcterms:created>
  <dcterms:modified xsi:type="dcterms:W3CDTF">2022-11-22T08:02:51Z</dcterms:modified>
</cp:coreProperties>
</file>